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A5BCE" w:rsidRDefault="004A5BCE"/>
    <w:tbl>
      <w:tblPr>
        <w:tblW w:w="1020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71"/>
        <w:gridCol w:w="7371"/>
        <w:gridCol w:w="1559"/>
      </w:tblGrid>
      <w:tr w:rsidR="004A5BCE" w:rsidRPr="00EF4D01" w:rsidTr="004D0219">
        <w:trPr>
          <w:trHeight w:val="623"/>
          <w:tblHeader/>
          <w:jc w:val="center"/>
        </w:trPr>
        <w:tc>
          <w:tcPr>
            <w:tcW w:w="1271" w:type="dxa"/>
            <w:tcBorders>
              <w:bottom w:val="single" w:sz="4" w:space="0" w:color="auto"/>
            </w:tcBorders>
            <w:vAlign w:val="center"/>
          </w:tcPr>
          <w:p w:rsidR="004A5BCE" w:rsidRPr="00EF4D01" w:rsidRDefault="004067AC" w:rsidP="00EF4D01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F4D01">
              <w:rPr>
                <w:rFonts w:ascii="Times New Roman" w:hAnsi="Times New Roman"/>
                <w:b/>
                <w:sz w:val="24"/>
                <w:szCs w:val="24"/>
              </w:rPr>
              <w:t>Question</w:t>
            </w:r>
          </w:p>
        </w:tc>
        <w:tc>
          <w:tcPr>
            <w:tcW w:w="7371" w:type="dxa"/>
            <w:tcBorders>
              <w:bottom w:val="single" w:sz="4" w:space="0" w:color="auto"/>
            </w:tcBorders>
            <w:vAlign w:val="center"/>
          </w:tcPr>
          <w:p w:rsidR="004A5BCE" w:rsidRPr="00EF4D01" w:rsidRDefault="004067AC" w:rsidP="00EF4D01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F4D01">
              <w:rPr>
                <w:rFonts w:ascii="Times New Roman" w:hAnsi="Times New Roman"/>
                <w:b/>
                <w:sz w:val="24"/>
                <w:szCs w:val="24"/>
              </w:rPr>
              <w:t>Scheme</w:t>
            </w:r>
          </w:p>
        </w:tc>
        <w:tc>
          <w:tcPr>
            <w:tcW w:w="1559" w:type="dxa"/>
            <w:tcBorders>
              <w:bottom w:val="single" w:sz="4" w:space="0" w:color="auto"/>
            </w:tcBorders>
            <w:vAlign w:val="center"/>
          </w:tcPr>
          <w:p w:rsidR="004A5BCE" w:rsidRPr="00EF4D01" w:rsidRDefault="004067AC" w:rsidP="00EF4D01">
            <w:pPr>
              <w:pStyle w:val="Header"/>
              <w:spacing w:before="40" w:after="40"/>
              <w:ind w:left="459" w:hanging="56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F4D01">
              <w:rPr>
                <w:rFonts w:ascii="Times New Roman" w:hAnsi="Times New Roman"/>
                <w:b/>
                <w:sz w:val="24"/>
                <w:szCs w:val="24"/>
              </w:rPr>
              <w:t>Marks</w:t>
            </w:r>
          </w:p>
        </w:tc>
      </w:tr>
      <w:tr w:rsidR="00A37EDE" w:rsidRPr="00EF4D01" w:rsidTr="00897C29">
        <w:trPr>
          <w:jc w:val="center"/>
        </w:trPr>
        <w:tc>
          <w:tcPr>
            <w:tcW w:w="1271" w:type="dxa"/>
            <w:vMerge w:val="restart"/>
            <w:tcBorders>
              <w:top w:val="nil"/>
            </w:tcBorders>
          </w:tcPr>
          <w:p w:rsidR="00A37EDE" w:rsidRPr="00EF4D01" w:rsidRDefault="00A37EDE" w:rsidP="00EF4D01">
            <w:pPr>
              <w:spacing w:before="40" w:after="40"/>
              <w:jc w:val="center"/>
              <w:rPr>
                <w:b/>
              </w:rPr>
            </w:pPr>
            <w:r w:rsidRPr="00EF4D01">
              <w:rPr>
                <w:b/>
              </w:rPr>
              <w:t>1(a)</w:t>
            </w:r>
          </w:p>
        </w:tc>
        <w:tc>
          <w:tcPr>
            <w:tcW w:w="7371" w:type="dxa"/>
            <w:tcBorders>
              <w:top w:val="nil"/>
              <w:bottom w:val="single" w:sz="4" w:space="0" w:color="auto"/>
            </w:tcBorders>
            <w:vAlign w:val="center"/>
          </w:tcPr>
          <w:p w:rsidR="00A37EDE" w:rsidRPr="00EF4D01" w:rsidRDefault="00A37EDE" w:rsidP="00EF4D01">
            <w:pPr>
              <w:tabs>
                <w:tab w:val="left" w:pos="6787"/>
              </w:tabs>
              <w:spacing w:before="40" w:after="40"/>
              <w:rPr>
                <w:b/>
              </w:rPr>
            </w:pPr>
            <w:r w:rsidRPr="00EF4D01">
              <w:rPr>
                <w:position w:val="-12"/>
              </w:rPr>
              <w:object w:dxaOrig="2840" w:dyaOrig="360" w14:anchorId="4563883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41.75pt;height:18pt" o:ole="">
                  <v:imagedata r:id="rId8" o:title=""/>
                </v:shape>
                <o:OLEObject Type="Embed" ProgID="Equation.DSMT4" ShapeID="_x0000_i1025" DrawAspect="Content" ObjectID="_1593416799" r:id="rId9"/>
              </w:object>
            </w:r>
          </w:p>
        </w:tc>
        <w:tc>
          <w:tcPr>
            <w:tcW w:w="1559" w:type="dxa"/>
            <w:tcBorders>
              <w:top w:val="nil"/>
              <w:bottom w:val="single" w:sz="4" w:space="0" w:color="auto"/>
            </w:tcBorders>
            <w:vAlign w:val="center"/>
          </w:tcPr>
          <w:p w:rsidR="00A37EDE" w:rsidRPr="00EF4D01" w:rsidRDefault="00A37EDE" w:rsidP="00EF4D01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F4D01">
              <w:rPr>
                <w:rFonts w:ascii="Times New Roman" w:hAnsi="Times New Roman"/>
                <w:sz w:val="24"/>
                <w:szCs w:val="24"/>
              </w:rPr>
              <w:t xml:space="preserve">B1 </w:t>
            </w:r>
            <w:proofErr w:type="spellStart"/>
            <w:r w:rsidRPr="00EF4D01">
              <w:rPr>
                <w:rFonts w:ascii="Times New Roman" w:hAnsi="Times New Roman"/>
                <w:sz w:val="24"/>
                <w:szCs w:val="24"/>
              </w:rPr>
              <w:t>B1</w:t>
            </w:r>
            <w:proofErr w:type="spellEnd"/>
          </w:p>
        </w:tc>
      </w:tr>
      <w:tr w:rsidR="00A37EDE" w:rsidRPr="00EF4D01" w:rsidTr="00897C29">
        <w:trPr>
          <w:trHeight w:val="153"/>
          <w:jc w:val="center"/>
        </w:trPr>
        <w:tc>
          <w:tcPr>
            <w:tcW w:w="1271" w:type="dxa"/>
            <w:vMerge/>
          </w:tcPr>
          <w:p w:rsidR="00A37EDE" w:rsidRPr="00EF4D01" w:rsidRDefault="00A37EDE" w:rsidP="00EF4D01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A37EDE" w:rsidRPr="00EF4D01" w:rsidRDefault="00A37EDE" w:rsidP="00EF4D01">
            <w:pPr>
              <w:spacing w:before="40" w:after="40"/>
            </w:pPr>
            <w:r w:rsidRPr="00EF4D01">
              <w:rPr>
                <w:i/>
              </w:rPr>
              <w:t>X</w:t>
            </w:r>
            <w:r w:rsidRPr="00EF4D01">
              <w:t xml:space="preserve"> ~ B(30, 0.15)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A37EDE" w:rsidRPr="00EF4D01" w:rsidRDefault="00A37EDE" w:rsidP="00EF4D01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F4D01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</w:tr>
      <w:tr w:rsidR="00A37EDE" w:rsidRPr="00EF4D01" w:rsidTr="00897C29">
        <w:trPr>
          <w:trHeight w:val="109"/>
          <w:jc w:val="center"/>
        </w:trPr>
        <w:tc>
          <w:tcPr>
            <w:tcW w:w="1271" w:type="dxa"/>
            <w:vMerge/>
          </w:tcPr>
          <w:p w:rsidR="00A37EDE" w:rsidRPr="00EF4D01" w:rsidRDefault="00A37EDE" w:rsidP="00EF4D01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A37EDE" w:rsidRPr="00EF4D01" w:rsidRDefault="00A37EDE" w:rsidP="00EF4D01">
            <w:pPr>
              <w:spacing w:before="40" w:after="40"/>
              <w:ind w:left="1535"/>
            </w:pPr>
            <w:r w:rsidRPr="00EF4D01">
              <w:t>P(</w:t>
            </w:r>
            <w:r w:rsidRPr="00EF4D01">
              <w:rPr>
                <w:i/>
              </w:rPr>
              <w:t>X</w:t>
            </w:r>
            <w:r w:rsidRPr="00EF4D01">
              <w:t xml:space="preserve"> </w:t>
            </w:r>
            <w:r w:rsidRPr="00EF4D01">
              <w:rPr>
                <w:u w:val="single"/>
              </w:rPr>
              <w:t>&lt;</w:t>
            </w:r>
            <w:r w:rsidRPr="00EF4D01">
              <w:t xml:space="preserve"> 1) = 0.0480  or CR: </w:t>
            </w:r>
            <w:r w:rsidRPr="00EF4D01">
              <w:rPr>
                <w:i/>
              </w:rPr>
              <w:t>X</w:t>
            </w:r>
            <w:r w:rsidRPr="00EF4D01">
              <w:t xml:space="preserve"> = 0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A37EDE" w:rsidRPr="00EF4D01" w:rsidRDefault="00A37EDE" w:rsidP="00EF4D01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F4D01">
              <w:rPr>
                <w:rFonts w:ascii="Times New Roman" w:hAnsi="Times New Roman"/>
                <w:sz w:val="24"/>
                <w:szCs w:val="24"/>
              </w:rPr>
              <w:t>A1</w:t>
            </w:r>
          </w:p>
        </w:tc>
      </w:tr>
      <w:tr w:rsidR="00A37EDE" w:rsidRPr="00EF4D01" w:rsidTr="00897C29">
        <w:trPr>
          <w:trHeight w:val="350"/>
          <w:jc w:val="center"/>
        </w:trPr>
        <w:tc>
          <w:tcPr>
            <w:tcW w:w="1271" w:type="dxa"/>
            <w:vMerge/>
          </w:tcPr>
          <w:p w:rsidR="00A37EDE" w:rsidRPr="00EF4D01" w:rsidRDefault="00A37EDE" w:rsidP="00EF4D01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A37EDE" w:rsidRPr="00EF4D01" w:rsidRDefault="00A37EDE" w:rsidP="00EF4D01">
            <w:pPr>
              <w:spacing w:before="40" w:after="40"/>
              <w:ind w:left="39"/>
            </w:pPr>
            <w:r w:rsidRPr="00EF4D01">
              <w:t xml:space="preserve">(0.0480 &gt; 0.025) 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A37EDE" w:rsidRPr="00EF4D01" w:rsidRDefault="00A37EDE" w:rsidP="00EF4D01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37EDE" w:rsidRPr="00EF4D01" w:rsidTr="00897C29">
        <w:trPr>
          <w:trHeight w:val="350"/>
          <w:jc w:val="center"/>
        </w:trPr>
        <w:tc>
          <w:tcPr>
            <w:tcW w:w="1271" w:type="dxa"/>
            <w:vMerge/>
          </w:tcPr>
          <w:p w:rsidR="00A37EDE" w:rsidRPr="00EF4D01" w:rsidRDefault="00A37EDE" w:rsidP="00EF4D01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A37EDE" w:rsidRPr="00EF4D01" w:rsidRDefault="00A37EDE" w:rsidP="00EF4D01">
            <w:pPr>
              <w:spacing w:before="40" w:after="40"/>
              <w:ind w:left="39"/>
            </w:pPr>
            <w:r w:rsidRPr="00EF4D01">
              <w:t xml:space="preserve">not a significant result or do not reject </w:t>
            </w:r>
            <w:r w:rsidRPr="00EF4D01">
              <w:rPr>
                <w:position w:val="-12"/>
              </w:rPr>
              <w:object w:dxaOrig="340" w:dyaOrig="360" w14:anchorId="05D7D2BB">
                <v:shape id="_x0000_i1026" type="#_x0000_t75" style="width:17.25pt;height:18pt" o:ole="">
                  <v:imagedata r:id="rId10" o:title=""/>
                </v:shape>
                <o:OLEObject Type="Embed" ProgID="Equation.DSMT4" ShapeID="_x0000_i1026" DrawAspect="Content" ObjectID="_1593416800" r:id="rId11"/>
              </w:object>
            </w:r>
            <w:r w:rsidRPr="00EF4D01">
              <w:t>or not in CR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A37EDE" w:rsidRPr="00EF4D01" w:rsidRDefault="00A37EDE" w:rsidP="00EF4D01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F4D01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</w:tr>
      <w:tr w:rsidR="00A37EDE" w:rsidRPr="00EF4D01" w:rsidTr="00897C29">
        <w:trPr>
          <w:trHeight w:val="350"/>
          <w:jc w:val="center"/>
        </w:trPr>
        <w:tc>
          <w:tcPr>
            <w:tcW w:w="1271" w:type="dxa"/>
            <w:vMerge/>
          </w:tcPr>
          <w:p w:rsidR="00A37EDE" w:rsidRPr="00EF4D01" w:rsidRDefault="00A37EDE" w:rsidP="00EF4D01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A37EDE" w:rsidRPr="00EF4D01" w:rsidRDefault="00A37EDE" w:rsidP="00EF4D01">
            <w:pPr>
              <w:spacing w:before="40" w:after="40"/>
              <w:ind w:left="39"/>
            </w:pPr>
            <w:r w:rsidRPr="00EF4D01">
              <w:t xml:space="preserve">there is no evidence of a </w:t>
            </w:r>
            <w:r w:rsidRPr="00EF4D01">
              <w:rPr>
                <w:u w:val="single"/>
              </w:rPr>
              <w:t>change</w:t>
            </w:r>
            <w:r w:rsidRPr="00EF4D01">
              <w:t xml:space="preserve"> in the </w:t>
            </w:r>
            <w:r w:rsidRPr="00EF4D01">
              <w:rPr>
                <w:u w:val="single"/>
              </w:rPr>
              <w:t>proportion of customers</w:t>
            </w:r>
            <w:r w:rsidRPr="00EF4D01">
              <w:t xml:space="preserve"> </w:t>
            </w:r>
            <w:r w:rsidRPr="00EF4D01">
              <w:rPr>
                <w:u w:val="single"/>
              </w:rPr>
              <w:t>buying</w:t>
            </w:r>
            <w:r w:rsidRPr="00EF4D01">
              <w:t xml:space="preserve"> an item </w:t>
            </w:r>
            <w:r w:rsidRPr="00EF4D01">
              <w:rPr>
                <w:u w:val="single"/>
              </w:rPr>
              <w:t>from the display</w:t>
            </w:r>
            <w:r w:rsidRPr="00EF4D01">
              <w:t>.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A37EDE" w:rsidRPr="00EF4D01" w:rsidRDefault="00A37EDE" w:rsidP="00EF4D01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F4D01">
              <w:rPr>
                <w:rFonts w:ascii="Times New Roman" w:hAnsi="Times New Roman"/>
                <w:sz w:val="24"/>
                <w:szCs w:val="24"/>
              </w:rPr>
              <w:t>A1ft</w:t>
            </w:r>
          </w:p>
        </w:tc>
      </w:tr>
      <w:tr w:rsidR="00A37EDE" w:rsidRPr="00EF4D01" w:rsidTr="004D0219">
        <w:trPr>
          <w:trHeight w:val="350"/>
          <w:jc w:val="center"/>
        </w:trPr>
        <w:tc>
          <w:tcPr>
            <w:tcW w:w="1271" w:type="dxa"/>
          </w:tcPr>
          <w:p w:rsidR="00A37EDE" w:rsidRPr="00EF4D01" w:rsidRDefault="00A37EDE" w:rsidP="00EF4D01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A37EDE" w:rsidRPr="00EF4D01" w:rsidRDefault="00A37EDE" w:rsidP="00EF4D01">
            <w:pPr>
              <w:tabs>
                <w:tab w:val="left" w:pos="6787"/>
              </w:tabs>
              <w:spacing w:before="40" w:after="40"/>
              <w:rPr>
                <w:b/>
              </w:rPr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A37EDE" w:rsidRPr="00EF4D01" w:rsidRDefault="00A37EDE" w:rsidP="00EF4D01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 w:rsidRPr="00EF4D01">
              <w:rPr>
                <w:rFonts w:ascii="Times New Roman" w:hAnsi="Times New Roman"/>
                <w:b/>
                <w:sz w:val="24"/>
                <w:szCs w:val="24"/>
              </w:rPr>
              <w:t>(6)</w:t>
            </w:r>
          </w:p>
        </w:tc>
      </w:tr>
      <w:tr w:rsidR="00A37EDE" w:rsidRPr="00EF4D01" w:rsidTr="00897C29">
        <w:trPr>
          <w:trHeight w:val="350"/>
          <w:jc w:val="center"/>
        </w:trPr>
        <w:tc>
          <w:tcPr>
            <w:tcW w:w="1271" w:type="dxa"/>
            <w:vMerge w:val="restart"/>
          </w:tcPr>
          <w:p w:rsidR="00A37EDE" w:rsidRPr="00EF4D01" w:rsidRDefault="00A37EDE" w:rsidP="00EF4D01">
            <w:pPr>
              <w:spacing w:before="40" w:after="40"/>
              <w:jc w:val="center"/>
              <w:rPr>
                <w:b/>
              </w:rPr>
            </w:pPr>
            <w:r w:rsidRPr="00EF4D01">
              <w:rPr>
                <w:b/>
              </w:rPr>
              <w:t>1(b)</w:t>
            </w: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A37EDE" w:rsidRPr="00EF4D01" w:rsidRDefault="00A37EDE" w:rsidP="00EF4D01">
            <w:pPr>
              <w:tabs>
                <w:tab w:val="left" w:pos="6787"/>
              </w:tabs>
              <w:spacing w:before="40" w:after="40"/>
              <w:rPr>
                <w:b/>
              </w:rPr>
            </w:pPr>
            <w:r w:rsidRPr="00EF4D01">
              <w:rPr>
                <w:position w:val="-12"/>
              </w:rPr>
              <w:object w:dxaOrig="2600" w:dyaOrig="360" w14:anchorId="38F99BA8">
                <v:shape id="_x0000_i1027" type="#_x0000_t75" style="width:129.75pt;height:18pt" o:ole="">
                  <v:imagedata r:id="rId12" o:title=""/>
                </v:shape>
                <o:OLEObject Type="Embed" ProgID="Equation.DSMT4" ShapeID="_x0000_i1027" DrawAspect="Content" ObjectID="_1593416801" r:id="rId13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A37EDE" w:rsidRPr="00EF4D01" w:rsidRDefault="00A37EDE" w:rsidP="00EF4D01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F4D01">
              <w:rPr>
                <w:rFonts w:ascii="Times New Roman" w:hAnsi="Times New Roman"/>
                <w:sz w:val="24"/>
                <w:szCs w:val="24"/>
              </w:rPr>
              <w:t>B1</w:t>
            </w:r>
          </w:p>
        </w:tc>
      </w:tr>
      <w:tr w:rsidR="00A37EDE" w:rsidRPr="00EF4D01" w:rsidTr="00897C29">
        <w:trPr>
          <w:trHeight w:val="350"/>
          <w:jc w:val="center"/>
        </w:trPr>
        <w:tc>
          <w:tcPr>
            <w:tcW w:w="1271" w:type="dxa"/>
            <w:vMerge/>
          </w:tcPr>
          <w:p w:rsidR="00A37EDE" w:rsidRPr="00EF4D01" w:rsidRDefault="00A37EDE" w:rsidP="00EF4D01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A37EDE" w:rsidRPr="00EF4D01" w:rsidRDefault="00A37EDE" w:rsidP="00EF4D01">
            <w:pPr>
              <w:tabs>
                <w:tab w:val="left" w:pos="6787"/>
              </w:tabs>
              <w:spacing w:before="40" w:after="40"/>
              <w:rPr>
                <w:b/>
              </w:rPr>
            </w:pPr>
            <w:r w:rsidRPr="00EF4D01">
              <w:t xml:space="preserve">Let </w:t>
            </w:r>
            <w:r w:rsidRPr="00EF4D01">
              <w:rPr>
                <w:i/>
              </w:rPr>
              <w:t>S</w:t>
            </w:r>
            <w:r w:rsidRPr="00EF4D01">
              <w:t xml:space="preserve"> = the number who buy sandwiches, </w:t>
            </w:r>
            <w:r w:rsidRPr="00EF4D01">
              <w:rPr>
                <w:i/>
              </w:rPr>
              <w:t>S</w:t>
            </w:r>
            <w:r w:rsidRPr="00EF4D01">
              <w:t xml:space="preserve"> ~B(120, 0.2),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A37EDE" w:rsidRPr="00EF4D01" w:rsidRDefault="00A37EDE" w:rsidP="00EF4D01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37EDE" w:rsidRPr="00EF4D01" w:rsidTr="00897C29">
        <w:trPr>
          <w:trHeight w:val="350"/>
          <w:jc w:val="center"/>
        </w:trPr>
        <w:tc>
          <w:tcPr>
            <w:tcW w:w="1271" w:type="dxa"/>
            <w:vMerge/>
          </w:tcPr>
          <w:p w:rsidR="00A37EDE" w:rsidRPr="00EF4D01" w:rsidRDefault="00A37EDE" w:rsidP="00EF4D01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A37EDE" w:rsidRPr="00EF4D01" w:rsidRDefault="00A37EDE" w:rsidP="00EF4D01">
            <w:pPr>
              <w:tabs>
                <w:tab w:val="left" w:pos="6787"/>
              </w:tabs>
              <w:spacing w:before="40" w:after="40"/>
              <w:rPr>
                <w:b/>
              </w:rPr>
            </w:pPr>
            <w:r w:rsidRPr="00EF4D01">
              <w:rPr>
                <w:position w:val="-24"/>
              </w:rPr>
              <w:object w:dxaOrig="2340" w:dyaOrig="600" w14:anchorId="55CEC8C6">
                <v:shape id="_x0000_i1028" type="#_x0000_t75" style="width:117pt;height:30pt" o:ole="">
                  <v:imagedata r:id="rId14" o:title=""/>
                </v:shape>
                <o:OLEObject Type="Embed" ProgID="Equation.DSMT4" ShapeID="_x0000_i1028" DrawAspect="Content" ObjectID="_1593416802" r:id="rId15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A37EDE" w:rsidRPr="00EF4D01" w:rsidRDefault="00A37EDE" w:rsidP="00EF4D01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F4D01">
              <w:rPr>
                <w:rFonts w:ascii="Times New Roman" w:hAnsi="Times New Roman"/>
                <w:sz w:val="24"/>
                <w:szCs w:val="24"/>
              </w:rPr>
              <w:t>M1 A1</w:t>
            </w:r>
          </w:p>
        </w:tc>
      </w:tr>
      <w:tr w:rsidR="00A37EDE" w:rsidRPr="00EF4D01" w:rsidTr="00897C29">
        <w:trPr>
          <w:trHeight w:val="350"/>
          <w:jc w:val="center"/>
        </w:trPr>
        <w:tc>
          <w:tcPr>
            <w:tcW w:w="1271" w:type="dxa"/>
            <w:vMerge/>
          </w:tcPr>
          <w:p w:rsidR="00A37EDE" w:rsidRPr="00EF4D01" w:rsidRDefault="00A37EDE" w:rsidP="00EF4D01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A37EDE" w:rsidRPr="00EF4D01" w:rsidRDefault="00A37EDE" w:rsidP="00EF4D01">
            <w:pPr>
              <w:spacing w:before="40" w:after="40"/>
              <w:ind w:left="39"/>
            </w:pPr>
            <w:r w:rsidRPr="00EF4D01">
              <w:t>P(</w:t>
            </w:r>
            <w:r w:rsidRPr="00EF4D01">
              <w:rPr>
                <w:i/>
              </w:rPr>
              <w:t>S</w:t>
            </w:r>
            <w:r w:rsidRPr="00EF4D01">
              <w:t xml:space="preserve"> </w:t>
            </w:r>
            <w:r w:rsidRPr="00EF4D01">
              <w:rPr>
                <w:u w:val="single"/>
              </w:rPr>
              <w:t>&gt;</w:t>
            </w:r>
            <w:r w:rsidRPr="00EF4D01">
              <w:t xml:space="preserve"> 31) = P(</w:t>
            </w:r>
            <w:r w:rsidRPr="00EF4D01">
              <w:rPr>
                <w:i/>
              </w:rPr>
              <w:t>W</w:t>
            </w:r>
            <w:r w:rsidRPr="00EF4D01">
              <w:t xml:space="preserve"> </w:t>
            </w:r>
            <w:r w:rsidRPr="00EF4D01">
              <w:rPr>
                <w:u w:val="single"/>
              </w:rPr>
              <w:t>&gt;</w:t>
            </w:r>
            <w:r w:rsidRPr="00EF4D01">
              <w:t xml:space="preserve"> 30.5)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A37EDE" w:rsidRPr="00EF4D01" w:rsidRDefault="00A37EDE" w:rsidP="00EF4D01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F4D01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</w:tr>
      <w:tr w:rsidR="00A37EDE" w:rsidRPr="00EF4D01" w:rsidTr="00897C29">
        <w:trPr>
          <w:trHeight w:val="350"/>
          <w:jc w:val="center"/>
        </w:trPr>
        <w:tc>
          <w:tcPr>
            <w:tcW w:w="1271" w:type="dxa"/>
            <w:vMerge/>
          </w:tcPr>
          <w:p w:rsidR="00A37EDE" w:rsidRPr="00EF4D01" w:rsidRDefault="00A37EDE" w:rsidP="00EF4D01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A37EDE" w:rsidRPr="00EF4D01" w:rsidRDefault="00A37EDE" w:rsidP="00EF4D01">
            <w:pPr>
              <w:spacing w:before="40" w:after="40"/>
            </w:pPr>
            <w:r w:rsidRPr="00EF4D01">
              <w:t xml:space="preserve">                  = </w:t>
            </w:r>
            <w:r w:rsidRPr="00EF4D01">
              <w:rPr>
                <w:position w:val="-30"/>
              </w:rPr>
              <w:object w:dxaOrig="1780" w:dyaOrig="720" w14:anchorId="132CA7BB">
                <v:shape id="_x0000_i1029" type="#_x0000_t75" style="width:89.25pt;height:36pt" o:ole="">
                  <v:imagedata r:id="rId16" o:title=""/>
                </v:shape>
                <o:OLEObject Type="Embed" ProgID="Equation.DSMT4" ShapeID="_x0000_i1029" DrawAspect="Content" ObjectID="_1593416803" r:id="rId17"/>
              </w:object>
            </w:r>
            <w:r w:rsidRPr="00EF4D01">
              <w:t xml:space="preserve">     or        </w:t>
            </w:r>
            <w:r w:rsidRPr="00EF4D01">
              <w:rPr>
                <w:position w:val="-28"/>
              </w:rPr>
              <w:object w:dxaOrig="1219" w:dyaOrig="660" w14:anchorId="332B6263">
                <v:shape id="_x0000_i1030" type="#_x0000_t75" style="width:60.75pt;height:33pt" o:ole="">
                  <v:imagedata r:id="rId18" o:title=""/>
                </v:shape>
                <o:OLEObject Type="Embed" ProgID="Equation.3" ShapeID="_x0000_i1030" DrawAspect="Content" ObjectID="_1593416804" r:id="rId19"/>
              </w:object>
            </w:r>
            <w:r w:rsidRPr="00EF4D01">
              <w:t xml:space="preserve">=1.2816    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A37EDE" w:rsidRPr="00EF4D01" w:rsidRDefault="00A37EDE" w:rsidP="00EF4D01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F4D01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</w:tr>
      <w:tr w:rsidR="00A37EDE" w:rsidRPr="00EF4D01" w:rsidTr="00897C29">
        <w:trPr>
          <w:trHeight w:val="350"/>
          <w:jc w:val="center"/>
        </w:trPr>
        <w:tc>
          <w:tcPr>
            <w:tcW w:w="1271" w:type="dxa"/>
            <w:vMerge/>
          </w:tcPr>
          <w:p w:rsidR="00A37EDE" w:rsidRPr="00EF4D01" w:rsidRDefault="00A37EDE" w:rsidP="00EF4D01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A37EDE" w:rsidRPr="00EF4D01" w:rsidRDefault="00A37EDE" w:rsidP="00EF4D01">
            <w:pPr>
              <w:spacing w:before="40" w:after="40"/>
            </w:pPr>
            <w:r w:rsidRPr="00EF4D01">
              <w:t xml:space="preserve">                 [= P(</w:t>
            </w:r>
            <w:r w:rsidRPr="00EF4D01">
              <w:rPr>
                <w:i/>
              </w:rPr>
              <w:t>Z</w:t>
            </w:r>
            <w:r w:rsidRPr="00EF4D01">
              <w:t xml:space="preserve"> &gt;1.48..) ]       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A37EDE" w:rsidRPr="00EF4D01" w:rsidRDefault="00A37EDE" w:rsidP="00EF4D01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37EDE" w:rsidRPr="00EF4D01" w:rsidTr="00897C29">
        <w:trPr>
          <w:trHeight w:val="350"/>
          <w:jc w:val="center"/>
        </w:trPr>
        <w:tc>
          <w:tcPr>
            <w:tcW w:w="1271" w:type="dxa"/>
            <w:vMerge/>
          </w:tcPr>
          <w:p w:rsidR="00A37EDE" w:rsidRPr="00EF4D01" w:rsidRDefault="00A37EDE" w:rsidP="00EF4D01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A37EDE" w:rsidRPr="00EF4D01" w:rsidRDefault="00A37EDE" w:rsidP="00EF4D01">
            <w:pPr>
              <w:tabs>
                <w:tab w:val="left" w:pos="6787"/>
              </w:tabs>
              <w:spacing w:before="40" w:after="40"/>
              <w:rPr>
                <w:b/>
              </w:rPr>
            </w:pPr>
            <w:r w:rsidRPr="00EF4D01">
              <w:t xml:space="preserve">                 = 1 - 0.9306  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A37EDE" w:rsidRPr="00EF4D01" w:rsidRDefault="00A37EDE" w:rsidP="00EF4D01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F4D01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</w:tr>
      <w:tr w:rsidR="00A37EDE" w:rsidRPr="00EF4D01" w:rsidTr="00897C29">
        <w:trPr>
          <w:trHeight w:val="350"/>
          <w:jc w:val="center"/>
        </w:trPr>
        <w:tc>
          <w:tcPr>
            <w:tcW w:w="1271" w:type="dxa"/>
            <w:vMerge/>
          </w:tcPr>
          <w:p w:rsidR="00A37EDE" w:rsidRPr="00EF4D01" w:rsidRDefault="00A37EDE" w:rsidP="00EF4D01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A37EDE" w:rsidRPr="00EF4D01" w:rsidRDefault="00A37EDE" w:rsidP="00EF4D01">
            <w:pPr>
              <w:tabs>
                <w:tab w:val="left" w:pos="6787"/>
              </w:tabs>
              <w:spacing w:before="40" w:after="40"/>
              <w:rPr>
                <w:b/>
              </w:rPr>
            </w:pPr>
            <w:r w:rsidRPr="00EF4D01">
              <w:t xml:space="preserve">                 = 0.0694                                                   </w:t>
            </w:r>
            <w:r w:rsidRPr="00EF4D01">
              <w:rPr>
                <w:i/>
              </w:rPr>
              <w:t>x</w:t>
            </w:r>
            <w:r w:rsidRPr="00EF4D01">
              <w:t xml:space="preserve"> = 30.1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A37EDE" w:rsidRPr="00EF4D01" w:rsidRDefault="00A37EDE" w:rsidP="00EF4D01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F4D01">
              <w:rPr>
                <w:rFonts w:ascii="Times New Roman" w:hAnsi="Times New Roman"/>
                <w:sz w:val="24"/>
                <w:szCs w:val="24"/>
              </w:rPr>
              <w:t>A1</w:t>
            </w:r>
          </w:p>
        </w:tc>
      </w:tr>
      <w:tr w:rsidR="00A37EDE" w:rsidRPr="00EF4D01" w:rsidTr="00897C29">
        <w:trPr>
          <w:trHeight w:val="350"/>
          <w:jc w:val="center"/>
        </w:trPr>
        <w:tc>
          <w:tcPr>
            <w:tcW w:w="1271" w:type="dxa"/>
            <w:vMerge/>
          </w:tcPr>
          <w:p w:rsidR="00A37EDE" w:rsidRPr="00EF4D01" w:rsidRDefault="00A37EDE" w:rsidP="00EF4D01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A37EDE" w:rsidRPr="00EF4D01" w:rsidRDefault="00A37EDE" w:rsidP="00EF4D01">
            <w:pPr>
              <w:tabs>
                <w:tab w:val="left" w:pos="6787"/>
              </w:tabs>
              <w:spacing w:before="40" w:after="40"/>
              <w:rPr>
                <w:b/>
              </w:rPr>
            </w:pPr>
            <w:r w:rsidRPr="00EF4D01">
              <w:t xml:space="preserve">  &lt; 0.10 so a significant result, there is evidence that more customers are purchasing sandwiches or the shopkeepers claim is correct.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A37EDE" w:rsidRPr="00EF4D01" w:rsidRDefault="00A37EDE" w:rsidP="00EF4D01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F4D01">
              <w:rPr>
                <w:rFonts w:ascii="Times New Roman" w:hAnsi="Times New Roman"/>
                <w:sz w:val="24"/>
                <w:szCs w:val="24"/>
              </w:rPr>
              <w:t>B1ft</w:t>
            </w:r>
          </w:p>
          <w:p w:rsidR="00A37EDE" w:rsidRPr="00EF4D01" w:rsidRDefault="00A37EDE" w:rsidP="00EF4D01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37EDE" w:rsidRPr="00EF4D01" w:rsidTr="004D0219">
        <w:trPr>
          <w:trHeight w:val="350"/>
          <w:jc w:val="center"/>
        </w:trPr>
        <w:tc>
          <w:tcPr>
            <w:tcW w:w="1271" w:type="dxa"/>
          </w:tcPr>
          <w:p w:rsidR="00A37EDE" w:rsidRPr="00EF4D01" w:rsidRDefault="00A37EDE" w:rsidP="00EF4D01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A37EDE" w:rsidRPr="00EF4D01" w:rsidRDefault="00A37EDE" w:rsidP="00EF4D01">
            <w:pPr>
              <w:tabs>
                <w:tab w:val="left" w:pos="6787"/>
              </w:tabs>
              <w:spacing w:before="40" w:after="40"/>
              <w:rPr>
                <w:b/>
              </w:rPr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A37EDE" w:rsidRPr="00EF4D01" w:rsidRDefault="00A37EDE" w:rsidP="00EF4D01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 w:rsidRPr="00EF4D01">
              <w:rPr>
                <w:rFonts w:ascii="Times New Roman" w:hAnsi="Times New Roman"/>
                <w:b/>
                <w:sz w:val="24"/>
                <w:szCs w:val="24"/>
              </w:rPr>
              <w:t>(8)</w:t>
            </w:r>
          </w:p>
        </w:tc>
      </w:tr>
      <w:tr w:rsidR="00A37EDE" w:rsidRPr="00EF4D01" w:rsidTr="00A37EDE">
        <w:trPr>
          <w:trHeight w:val="350"/>
          <w:jc w:val="center"/>
        </w:trPr>
        <w:tc>
          <w:tcPr>
            <w:tcW w:w="1271" w:type="dxa"/>
          </w:tcPr>
          <w:p w:rsidR="00A37EDE" w:rsidRPr="00EF4D01" w:rsidRDefault="00A37EDE" w:rsidP="00EF4D01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A37EDE" w:rsidRPr="00EF4D01" w:rsidRDefault="00A37EDE" w:rsidP="00EF4D01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A37EDE" w:rsidRPr="00EF4D01" w:rsidRDefault="00A37EDE" w:rsidP="00EF4D01">
            <w:pPr>
              <w:spacing w:before="40" w:after="40"/>
              <w:jc w:val="right"/>
            </w:pPr>
            <w:r w:rsidRPr="00EF4D01">
              <w:rPr>
                <w:b/>
              </w:rPr>
              <w:t>(14 marks)</w:t>
            </w:r>
          </w:p>
        </w:tc>
      </w:tr>
      <w:tr w:rsidR="00A37EDE" w:rsidRPr="00EF4D01" w:rsidTr="00897C29">
        <w:trPr>
          <w:trHeight w:val="350"/>
          <w:jc w:val="center"/>
        </w:trPr>
        <w:tc>
          <w:tcPr>
            <w:tcW w:w="1271" w:type="dxa"/>
            <w:vMerge w:val="restart"/>
          </w:tcPr>
          <w:p w:rsidR="00A37EDE" w:rsidRPr="00EF4D01" w:rsidRDefault="00A37EDE" w:rsidP="00EF4D01">
            <w:pPr>
              <w:pageBreakBefore/>
              <w:spacing w:before="40" w:after="40"/>
              <w:jc w:val="center"/>
              <w:rPr>
                <w:b/>
              </w:rPr>
            </w:pPr>
            <w:r w:rsidRPr="00EF4D01">
              <w:rPr>
                <w:b/>
              </w:rPr>
              <w:lastRenderedPageBreak/>
              <w:t>2(a)</w:t>
            </w:r>
          </w:p>
        </w:tc>
        <w:tc>
          <w:tcPr>
            <w:tcW w:w="7371" w:type="dxa"/>
            <w:tcBorders>
              <w:top w:val="single" w:sz="4" w:space="0" w:color="auto"/>
            </w:tcBorders>
          </w:tcPr>
          <w:p w:rsidR="00A37EDE" w:rsidRPr="00EF4D01" w:rsidRDefault="00A37EDE" w:rsidP="00EF4D01">
            <w:pPr>
              <w:autoSpaceDE w:val="0"/>
              <w:autoSpaceDN w:val="0"/>
              <w:adjustRightInd w:val="0"/>
              <w:spacing w:before="40" w:after="40"/>
              <w:rPr>
                <w:b/>
                <w:u w:val="single"/>
              </w:rPr>
            </w:pPr>
            <w:r w:rsidRPr="00EF4D01">
              <w:t xml:space="preserve">A statement concerning a </w:t>
            </w:r>
            <w:r w:rsidRPr="00EF4D01">
              <w:rPr>
                <w:b/>
                <w:u w:val="single"/>
              </w:rPr>
              <w:t xml:space="preserve">population parameter </w:t>
            </w:r>
          </w:p>
          <w:p w:rsidR="00A37EDE" w:rsidRPr="00EF4D01" w:rsidRDefault="00A37EDE" w:rsidP="00EF4D01">
            <w:pPr>
              <w:tabs>
                <w:tab w:val="left" w:pos="1065"/>
              </w:tabs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A37EDE" w:rsidRPr="00EF4D01" w:rsidRDefault="00A37EDE" w:rsidP="00EF4D01">
            <w:pPr>
              <w:spacing w:before="40" w:after="40"/>
              <w:jc w:val="center"/>
            </w:pPr>
            <w:r w:rsidRPr="00EF4D01">
              <w:t>B1</w:t>
            </w:r>
          </w:p>
        </w:tc>
      </w:tr>
      <w:tr w:rsidR="00A37EDE" w:rsidRPr="00EF4D01" w:rsidTr="00897C29">
        <w:trPr>
          <w:trHeight w:val="350"/>
          <w:jc w:val="center"/>
        </w:trPr>
        <w:tc>
          <w:tcPr>
            <w:tcW w:w="1271" w:type="dxa"/>
            <w:vMerge/>
          </w:tcPr>
          <w:p w:rsidR="00A37EDE" w:rsidRPr="00EF4D01" w:rsidRDefault="00A37EDE" w:rsidP="00EF4D01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</w:tcPr>
          <w:p w:rsidR="00A37EDE" w:rsidRPr="00EF4D01" w:rsidRDefault="00A37EDE" w:rsidP="00EF4D01">
            <w:pPr>
              <w:autoSpaceDE w:val="0"/>
              <w:autoSpaceDN w:val="0"/>
              <w:adjustRightInd w:val="0"/>
              <w:spacing w:before="40" w:after="40"/>
            </w:pPr>
            <w:r w:rsidRPr="00EF4D01">
              <w:t xml:space="preserve">A critical region is the </w:t>
            </w:r>
            <w:r w:rsidRPr="00EF4D01">
              <w:rPr>
                <w:u w:val="single"/>
              </w:rPr>
              <w:t>range</w:t>
            </w:r>
            <w:r w:rsidRPr="00EF4D01">
              <w:t xml:space="preserve"> / </w:t>
            </w:r>
            <w:r w:rsidRPr="00EF4D01">
              <w:rPr>
                <w:u w:val="single"/>
              </w:rPr>
              <w:t>set of values / answers</w:t>
            </w:r>
            <w:r w:rsidRPr="00EF4D01">
              <w:t xml:space="preserve"> </w:t>
            </w:r>
            <w:r w:rsidRPr="00EF4D01">
              <w:rPr>
                <w:b/>
                <w:bCs/>
              </w:rPr>
              <w:t xml:space="preserve">or </w:t>
            </w:r>
            <w:r w:rsidRPr="00EF4D01">
              <w:t xml:space="preserve">a </w:t>
            </w:r>
            <w:r w:rsidRPr="00EF4D01">
              <w:rPr>
                <w:u w:val="single"/>
              </w:rPr>
              <w:t>test statistic</w:t>
            </w:r>
            <w:r w:rsidRPr="00EF4D01">
              <w:t xml:space="preserve"> </w:t>
            </w:r>
            <w:r w:rsidRPr="00EF4D01">
              <w:rPr>
                <w:b/>
              </w:rPr>
              <w:t>or</w:t>
            </w:r>
            <w:r w:rsidRPr="00EF4D01">
              <w:t xml:space="preserve"> </w:t>
            </w:r>
            <w:r w:rsidRPr="00EF4D01">
              <w:rPr>
                <w:u w:val="single"/>
              </w:rPr>
              <w:t>region/area</w:t>
            </w:r>
            <w:r w:rsidRPr="00EF4D01">
              <w:t xml:space="preserve"> </w:t>
            </w:r>
            <w:r w:rsidRPr="00EF4D01">
              <w:rPr>
                <w:b/>
              </w:rPr>
              <w:t>or</w:t>
            </w:r>
            <w:r w:rsidRPr="00EF4D01">
              <w:t xml:space="preserve"> </w:t>
            </w:r>
            <w:r w:rsidRPr="00EF4D01">
              <w:rPr>
                <w:u w:val="single"/>
              </w:rPr>
              <w:t>values</w:t>
            </w:r>
            <w:r w:rsidRPr="00EF4D01">
              <w:t xml:space="preserve"> (where the test is significant)</w:t>
            </w:r>
          </w:p>
          <w:p w:rsidR="00A37EDE" w:rsidRPr="00EF4D01" w:rsidRDefault="00A37EDE" w:rsidP="00EF4D01">
            <w:pPr>
              <w:spacing w:before="40" w:after="40"/>
            </w:pPr>
            <w:r w:rsidRPr="00EF4D01">
              <w:t>that would lead to</w:t>
            </w:r>
            <w:r w:rsidRPr="00EF4D01">
              <w:rPr>
                <w:u w:val="single"/>
              </w:rPr>
              <w:t xml:space="preserve"> the rejection of H0 / acceptance of H</w:t>
            </w:r>
            <w:r w:rsidRPr="00EF4D01">
              <w:rPr>
                <w:u w:val="single"/>
                <w:vertAlign w:val="subscript"/>
              </w:rPr>
              <w:t>1</w:t>
            </w:r>
          </w:p>
          <w:p w:rsidR="00A37EDE" w:rsidRPr="00EF4D01" w:rsidRDefault="00A37EDE" w:rsidP="00EF4D01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A37EDE" w:rsidRPr="00EF4D01" w:rsidRDefault="00A37EDE" w:rsidP="00EF4D01">
            <w:pPr>
              <w:spacing w:before="40" w:after="40"/>
              <w:jc w:val="center"/>
            </w:pPr>
            <w:r w:rsidRPr="00EF4D01">
              <w:t>B1</w:t>
            </w:r>
          </w:p>
          <w:p w:rsidR="00A37EDE" w:rsidRPr="00EF4D01" w:rsidRDefault="00A37EDE" w:rsidP="00EF4D01">
            <w:pPr>
              <w:spacing w:before="40" w:after="40"/>
              <w:jc w:val="center"/>
            </w:pPr>
          </w:p>
          <w:p w:rsidR="00A37EDE" w:rsidRPr="00EF4D01" w:rsidRDefault="00A37EDE" w:rsidP="00EF4D01">
            <w:pPr>
              <w:spacing w:before="40" w:after="40"/>
              <w:jc w:val="center"/>
            </w:pPr>
            <w:r w:rsidRPr="00EF4D01">
              <w:t>B1</w:t>
            </w:r>
          </w:p>
        </w:tc>
      </w:tr>
      <w:tr w:rsidR="00A37EDE" w:rsidRPr="00EF4D01" w:rsidTr="00124E1C">
        <w:trPr>
          <w:trHeight w:val="350"/>
          <w:jc w:val="center"/>
        </w:trPr>
        <w:tc>
          <w:tcPr>
            <w:tcW w:w="1271" w:type="dxa"/>
          </w:tcPr>
          <w:p w:rsidR="00A37EDE" w:rsidRPr="00EF4D01" w:rsidRDefault="00A37EDE" w:rsidP="00EF4D01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</w:tcPr>
          <w:p w:rsidR="00A37EDE" w:rsidRPr="00EF4D01" w:rsidRDefault="00A37EDE" w:rsidP="00EF4D01">
            <w:pPr>
              <w:autoSpaceDE w:val="0"/>
              <w:autoSpaceDN w:val="0"/>
              <w:adjustRightInd w:val="0"/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</w:tcPr>
          <w:p w:rsidR="00A37EDE" w:rsidRPr="00EF4D01" w:rsidRDefault="00A37EDE" w:rsidP="00EF4D01">
            <w:pPr>
              <w:spacing w:before="40" w:after="40"/>
              <w:jc w:val="right"/>
              <w:rPr>
                <w:b/>
              </w:rPr>
            </w:pPr>
            <w:r w:rsidRPr="00EF4D01">
              <w:rPr>
                <w:b/>
              </w:rPr>
              <w:t>(3)</w:t>
            </w:r>
          </w:p>
        </w:tc>
      </w:tr>
      <w:tr w:rsidR="00A37EDE" w:rsidRPr="00EF4D01" w:rsidTr="00124E1C">
        <w:trPr>
          <w:trHeight w:val="350"/>
          <w:jc w:val="center"/>
        </w:trPr>
        <w:tc>
          <w:tcPr>
            <w:tcW w:w="1271" w:type="dxa"/>
            <w:vMerge w:val="restart"/>
          </w:tcPr>
          <w:p w:rsidR="00A37EDE" w:rsidRPr="00EF4D01" w:rsidRDefault="00A37EDE" w:rsidP="00EF4D01">
            <w:pPr>
              <w:spacing w:before="40" w:after="40"/>
              <w:jc w:val="center"/>
              <w:rPr>
                <w:b/>
              </w:rPr>
            </w:pPr>
            <w:r w:rsidRPr="00EF4D01">
              <w:rPr>
                <w:b/>
              </w:rPr>
              <w:t>2(b)</w:t>
            </w:r>
          </w:p>
        </w:tc>
        <w:tc>
          <w:tcPr>
            <w:tcW w:w="7371" w:type="dxa"/>
            <w:tcBorders>
              <w:top w:val="single" w:sz="4" w:space="0" w:color="auto"/>
            </w:tcBorders>
          </w:tcPr>
          <w:p w:rsidR="00A37EDE" w:rsidRPr="00EF4D01" w:rsidRDefault="00A37EDE" w:rsidP="00EF4D01">
            <w:pPr>
              <w:spacing w:before="40" w:after="40"/>
            </w:pPr>
            <w:r w:rsidRPr="00EF4D01">
              <w:t>H</w:t>
            </w:r>
            <w:r w:rsidRPr="00EF4D01">
              <w:rPr>
                <w:vertAlign w:val="subscript"/>
              </w:rPr>
              <w:t xml:space="preserve">0 </w:t>
            </w:r>
            <w:r w:rsidRPr="00EF4D01">
              <w:t xml:space="preserve">: </w:t>
            </w:r>
            <w:r w:rsidRPr="00EF4D01">
              <w:rPr>
                <w:i/>
              </w:rPr>
              <w:t xml:space="preserve">p </w:t>
            </w:r>
            <w:r w:rsidRPr="00EF4D01">
              <w:t>= 0.45    H</w:t>
            </w:r>
            <w:r w:rsidRPr="00EF4D01">
              <w:rPr>
                <w:vertAlign w:val="subscript"/>
              </w:rPr>
              <w:t xml:space="preserve">1 </w:t>
            </w:r>
            <w:r w:rsidRPr="00EF4D01">
              <w:t xml:space="preserve">: </w:t>
            </w:r>
            <w:r w:rsidRPr="00EF4D01">
              <w:rPr>
                <w:i/>
              </w:rPr>
              <w:t>p &lt;</w:t>
            </w:r>
            <w:r w:rsidRPr="00EF4D01">
              <w:t xml:space="preserve"> 0.45  (or p</w:t>
            </w:r>
            <w:r w:rsidRPr="00EF4D01">
              <w:rPr>
                <w:position w:val="-4"/>
              </w:rPr>
              <w:object w:dxaOrig="220" w:dyaOrig="220" w14:anchorId="471415AF">
                <v:shape id="_x0000_i1031" type="#_x0000_t75" style="width:11.25pt;height:11.25pt" o:ole="">
                  <v:imagedata r:id="rId20" o:title=""/>
                </v:shape>
                <o:OLEObject Type="Embed" ProgID="Equation.DSMT4" ShapeID="_x0000_i1031" DrawAspect="Content" ObjectID="_1593416805" r:id="rId21"/>
              </w:object>
            </w:r>
            <w:r w:rsidRPr="00EF4D01">
              <w:t>0.45)</w:t>
            </w:r>
          </w:p>
        </w:tc>
        <w:tc>
          <w:tcPr>
            <w:tcW w:w="1559" w:type="dxa"/>
            <w:tcBorders>
              <w:top w:val="single" w:sz="4" w:space="0" w:color="auto"/>
            </w:tcBorders>
          </w:tcPr>
          <w:p w:rsidR="00A37EDE" w:rsidRPr="00EF4D01" w:rsidRDefault="00A37EDE" w:rsidP="00EF4D01">
            <w:pPr>
              <w:spacing w:before="40" w:after="40"/>
              <w:rPr>
                <w:b/>
              </w:rPr>
            </w:pPr>
          </w:p>
        </w:tc>
      </w:tr>
      <w:tr w:rsidR="00A37EDE" w:rsidRPr="00EF4D01" w:rsidTr="00897C29">
        <w:trPr>
          <w:trHeight w:val="350"/>
          <w:jc w:val="center"/>
        </w:trPr>
        <w:tc>
          <w:tcPr>
            <w:tcW w:w="1271" w:type="dxa"/>
            <w:vMerge/>
          </w:tcPr>
          <w:p w:rsidR="00A37EDE" w:rsidRPr="00EF4D01" w:rsidRDefault="00A37EDE" w:rsidP="00EF4D01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</w:tcPr>
          <w:p w:rsidR="00A37EDE" w:rsidRPr="00EF4D01" w:rsidRDefault="00A37EDE" w:rsidP="00EF4D01">
            <w:pPr>
              <w:spacing w:before="40" w:after="40"/>
            </w:pPr>
            <w:r w:rsidRPr="00EF4D01">
              <w:rPr>
                <w:i/>
              </w:rPr>
              <w:t>X</w:t>
            </w:r>
            <w:r w:rsidRPr="00EF4D01">
              <w:t xml:space="preserve"> ~ B(20, 0.45)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A37EDE" w:rsidRPr="00EF4D01" w:rsidRDefault="00A37EDE" w:rsidP="00EF4D01">
            <w:pPr>
              <w:spacing w:before="40" w:after="40"/>
              <w:jc w:val="center"/>
              <w:rPr>
                <w:b/>
              </w:rPr>
            </w:pPr>
            <w:r w:rsidRPr="00EF4D01">
              <w:t>M1</w:t>
            </w:r>
          </w:p>
        </w:tc>
      </w:tr>
      <w:tr w:rsidR="00A37EDE" w:rsidRPr="00EF4D01" w:rsidTr="00897C29">
        <w:trPr>
          <w:trHeight w:val="350"/>
          <w:jc w:val="center"/>
        </w:trPr>
        <w:tc>
          <w:tcPr>
            <w:tcW w:w="1271" w:type="dxa"/>
            <w:vMerge/>
          </w:tcPr>
          <w:p w:rsidR="00A37EDE" w:rsidRPr="00EF4D01" w:rsidRDefault="00A37EDE" w:rsidP="00EF4D01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</w:tcPr>
          <w:p w:rsidR="00A37EDE" w:rsidRPr="00EF4D01" w:rsidRDefault="00A37EDE" w:rsidP="00EF4D01">
            <w:pPr>
              <w:spacing w:before="40" w:after="40"/>
            </w:pPr>
            <w:r w:rsidRPr="00EF4D01">
              <w:t>P(</w:t>
            </w:r>
            <w:r w:rsidRPr="00EF4D01">
              <w:rPr>
                <w:i/>
              </w:rPr>
              <w:t>X</w:t>
            </w:r>
            <w:r w:rsidRPr="00EF4D01">
              <w:t xml:space="preserve"> </w:t>
            </w:r>
            <w:r w:rsidRPr="00EF4D01">
              <w:rPr>
                <w:position w:val="-4"/>
              </w:rPr>
              <w:object w:dxaOrig="200" w:dyaOrig="240" w14:anchorId="795D93E5">
                <v:shape id="_x0000_i1032" type="#_x0000_t75" style="width:9.75pt;height:12pt" o:ole="">
                  <v:imagedata r:id="rId22" o:title=""/>
                </v:shape>
                <o:OLEObject Type="Embed" ProgID="Equation.DSMT4" ShapeID="_x0000_i1032" DrawAspect="Content" ObjectID="_1593416806" r:id="rId23"/>
              </w:object>
            </w:r>
            <w:r w:rsidRPr="00EF4D01">
              <w:t xml:space="preserve"> 5)  = 0.0553                                         CR  </w:t>
            </w:r>
            <w:r w:rsidRPr="00EF4D01">
              <w:rPr>
                <w:i/>
              </w:rPr>
              <w:t>X</w:t>
            </w:r>
            <w:r w:rsidRPr="00EF4D01">
              <w:t xml:space="preserve"> </w:t>
            </w:r>
            <w:r w:rsidRPr="00EF4D01">
              <w:rPr>
                <w:position w:val="-4"/>
              </w:rPr>
              <w:object w:dxaOrig="200" w:dyaOrig="240" w14:anchorId="15FFB087">
                <v:shape id="_x0000_i1033" type="#_x0000_t75" style="width:9.75pt;height:12pt" o:ole="">
                  <v:imagedata r:id="rId22" o:title=""/>
                </v:shape>
                <o:OLEObject Type="Embed" ProgID="Equation.DSMT4" ShapeID="_x0000_i1033" DrawAspect="Content" ObjectID="_1593416807" r:id="rId24"/>
              </w:object>
            </w:r>
            <w:r w:rsidRPr="00EF4D01">
              <w:t xml:space="preserve"> 4</w:t>
            </w:r>
          </w:p>
          <w:p w:rsidR="00A37EDE" w:rsidRPr="00EF4D01" w:rsidRDefault="00A37EDE" w:rsidP="00EF4D01">
            <w:pPr>
              <w:spacing w:before="40" w:after="40"/>
            </w:pPr>
            <w:r w:rsidRPr="00EF4D01">
              <w:t xml:space="preserve">                                                                         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A37EDE" w:rsidRPr="00EF4D01" w:rsidRDefault="00A37EDE" w:rsidP="00EF4D01">
            <w:pPr>
              <w:spacing w:before="40" w:after="40"/>
              <w:jc w:val="center"/>
            </w:pPr>
            <w:r w:rsidRPr="00EF4D01">
              <w:t>A1</w:t>
            </w:r>
          </w:p>
        </w:tc>
      </w:tr>
      <w:tr w:rsidR="00A37EDE" w:rsidRPr="00EF4D01" w:rsidTr="00897C29">
        <w:trPr>
          <w:trHeight w:val="350"/>
          <w:jc w:val="center"/>
        </w:trPr>
        <w:tc>
          <w:tcPr>
            <w:tcW w:w="1271" w:type="dxa"/>
            <w:vMerge/>
          </w:tcPr>
          <w:p w:rsidR="00A37EDE" w:rsidRPr="00EF4D01" w:rsidRDefault="00A37EDE" w:rsidP="00EF4D01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</w:tcPr>
          <w:p w:rsidR="00A37EDE" w:rsidRPr="00EF4D01" w:rsidRDefault="00A37EDE" w:rsidP="00EF4D01">
            <w:pPr>
              <w:spacing w:before="40" w:after="40"/>
            </w:pPr>
            <w:r w:rsidRPr="00EF4D01">
              <w:t>Accept H</w:t>
            </w:r>
            <w:r w:rsidRPr="00EF4D01">
              <w:rPr>
                <w:vertAlign w:val="subscript"/>
              </w:rPr>
              <w:t>0</w:t>
            </w:r>
            <w:r w:rsidRPr="00EF4D01">
              <w:t>. Not significant. 5 does not lie in the Critical region.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A37EDE" w:rsidRPr="00EF4D01" w:rsidRDefault="00A37EDE" w:rsidP="00EF4D01">
            <w:pPr>
              <w:spacing w:before="40" w:after="40"/>
              <w:jc w:val="center"/>
            </w:pPr>
            <w:r w:rsidRPr="00EF4D01">
              <w:t>M1d</w:t>
            </w:r>
          </w:p>
        </w:tc>
      </w:tr>
      <w:tr w:rsidR="00A37EDE" w:rsidRPr="00EF4D01" w:rsidTr="00897C29">
        <w:trPr>
          <w:trHeight w:val="350"/>
          <w:jc w:val="center"/>
        </w:trPr>
        <w:tc>
          <w:tcPr>
            <w:tcW w:w="1271" w:type="dxa"/>
            <w:vMerge/>
          </w:tcPr>
          <w:p w:rsidR="00A37EDE" w:rsidRPr="00EF4D01" w:rsidRDefault="00A37EDE" w:rsidP="00EF4D01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</w:tcPr>
          <w:p w:rsidR="00A37EDE" w:rsidRPr="00EF4D01" w:rsidRDefault="00A37EDE" w:rsidP="00EF4D01">
            <w:pPr>
              <w:spacing w:before="40" w:after="40"/>
            </w:pPr>
            <w:r w:rsidRPr="00EF4D01">
              <w:t xml:space="preserve">There is no evidence that the proportion who voted for </w:t>
            </w:r>
            <w:r w:rsidRPr="00EF4D01">
              <w:rPr>
                <w:u w:val="single"/>
              </w:rPr>
              <w:t>Mrs George</w:t>
            </w:r>
            <w:r w:rsidRPr="00EF4D01">
              <w:t xml:space="preserve"> is not 45% or there is evidence to support </w:t>
            </w:r>
            <w:r w:rsidRPr="00EF4D01">
              <w:rPr>
                <w:u w:val="single"/>
              </w:rPr>
              <w:t>Mrs George’s</w:t>
            </w:r>
            <w:r w:rsidRPr="00EF4D01">
              <w:t xml:space="preserve"> claim 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A37EDE" w:rsidRPr="00EF4D01" w:rsidRDefault="00A37EDE" w:rsidP="00EF4D01">
            <w:pPr>
              <w:spacing w:before="40" w:after="40"/>
              <w:jc w:val="center"/>
            </w:pPr>
            <w:r w:rsidRPr="00EF4D01">
              <w:t>A1cso</w:t>
            </w:r>
          </w:p>
          <w:p w:rsidR="00A37EDE" w:rsidRPr="00EF4D01" w:rsidRDefault="00A37EDE" w:rsidP="00EF4D01">
            <w:pPr>
              <w:spacing w:before="40" w:after="40"/>
              <w:jc w:val="center"/>
            </w:pPr>
          </w:p>
        </w:tc>
      </w:tr>
      <w:tr w:rsidR="00A37EDE" w:rsidRPr="00EF4D01" w:rsidTr="00124E1C">
        <w:trPr>
          <w:trHeight w:val="350"/>
          <w:jc w:val="center"/>
        </w:trPr>
        <w:tc>
          <w:tcPr>
            <w:tcW w:w="1271" w:type="dxa"/>
          </w:tcPr>
          <w:p w:rsidR="00A37EDE" w:rsidRPr="00EF4D01" w:rsidRDefault="00A37EDE" w:rsidP="00EF4D01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</w:tcPr>
          <w:p w:rsidR="00A37EDE" w:rsidRPr="00EF4D01" w:rsidRDefault="00A37EDE" w:rsidP="00EF4D01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</w:tcPr>
          <w:p w:rsidR="00A37EDE" w:rsidRPr="00EF4D01" w:rsidRDefault="00A37EDE" w:rsidP="00EF4D01">
            <w:pPr>
              <w:spacing w:before="40" w:after="40"/>
              <w:jc w:val="right"/>
            </w:pPr>
            <w:r w:rsidRPr="00EF4D01">
              <w:rPr>
                <w:b/>
              </w:rPr>
              <w:t>(4)</w:t>
            </w:r>
          </w:p>
        </w:tc>
      </w:tr>
      <w:tr w:rsidR="00A37EDE" w:rsidRPr="00EF4D01" w:rsidTr="00897C29">
        <w:trPr>
          <w:trHeight w:val="350"/>
          <w:jc w:val="center"/>
        </w:trPr>
        <w:tc>
          <w:tcPr>
            <w:tcW w:w="1271" w:type="dxa"/>
            <w:vMerge w:val="restart"/>
          </w:tcPr>
          <w:p w:rsidR="00A37EDE" w:rsidRPr="00EF4D01" w:rsidRDefault="00A37EDE" w:rsidP="00EF4D01">
            <w:pPr>
              <w:spacing w:before="40" w:after="40"/>
              <w:jc w:val="center"/>
              <w:rPr>
                <w:b/>
              </w:rPr>
            </w:pPr>
            <w:r w:rsidRPr="00EF4D01">
              <w:rPr>
                <w:b/>
              </w:rPr>
              <w:t>2(c)</w:t>
            </w:r>
          </w:p>
        </w:tc>
        <w:tc>
          <w:tcPr>
            <w:tcW w:w="7371" w:type="dxa"/>
            <w:tcBorders>
              <w:top w:val="single" w:sz="4" w:space="0" w:color="auto"/>
            </w:tcBorders>
          </w:tcPr>
          <w:p w:rsidR="00A37EDE" w:rsidRPr="00EF4D01" w:rsidRDefault="00A37EDE" w:rsidP="00EF4D01">
            <w:pPr>
              <w:autoSpaceDE w:val="0"/>
              <w:autoSpaceDN w:val="0"/>
              <w:adjustRightInd w:val="0"/>
              <w:spacing w:before="40" w:after="40"/>
            </w:pPr>
            <w:r w:rsidRPr="00EF4D01">
              <w:t xml:space="preserve">B(8, 0.45): P(0) = 0.0084                                                         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A37EDE" w:rsidRPr="00EF4D01" w:rsidRDefault="00A37EDE" w:rsidP="00EF4D01">
            <w:pPr>
              <w:spacing w:before="40" w:after="40"/>
              <w:jc w:val="center"/>
            </w:pPr>
            <w:r w:rsidRPr="00EF4D01">
              <w:t>M1</w:t>
            </w:r>
          </w:p>
        </w:tc>
      </w:tr>
      <w:tr w:rsidR="00A37EDE" w:rsidRPr="00EF4D01" w:rsidTr="00897C29">
        <w:trPr>
          <w:trHeight w:val="350"/>
          <w:jc w:val="center"/>
        </w:trPr>
        <w:tc>
          <w:tcPr>
            <w:tcW w:w="1271" w:type="dxa"/>
            <w:vMerge/>
          </w:tcPr>
          <w:p w:rsidR="00A37EDE" w:rsidRPr="00EF4D01" w:rsidRDefault="00A37EDE" w:rsidP="00EF4D01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</w:tcPr>
          <w:p w:rsidR="00A37EDE" w:rsidRPr="00EF4D01" w:rsidRDefault="00A37EDE" w:rsidP="00EF4D01">
            <w:pPr>
              <w:autoSpaceDE w:val="0"/>
              <w:autoSpaceDN w:val="0"/>
              <w:adjustRightInd w:val="0"/>
              <w:spacing w:before="40" w:after="40"/>
            </w:pPr>
            <w:r w:rsidRPr="00EF4D01">
              <w:t xml:space="preserve">B(7, 0.45): P(0) = 0.0152                                                                            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A37EDE" w:rsidRPr="00EF4D01" w:rsidRDefault="00A37EDE" w:rsidP="00EF4D01">
            <w:pPr>
              <w:spacing w:before="40" w:after="40"/>
              <w:jc w:val="center"/>
            </w:pPr>
            <w:r w:rsidRPr="00EF4D01">
              <w:t>A1</w:t>
            </w:r>
          </w:p>
          <w:p w:rsidR="00A37EDE" w:rsidRPr="00EF4D01" w:rsidRDefault="00A37EDE" w:rsidP="00EF4D01">
            <w:pPr>
              <w:pStyle w:val="Header"/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A37EDE" w:rsidRPr="00EF4D01" w:rsidTr="00897C29">
        <w:trPr>
          <w:trHeight w:val="350"/>
          <w:jc w:val="center"/>
        </w:trPr>
        <w:tc>
          <w:tcPr>
            <w:tcW w:w="1271" w:type="dxa"/>
            <w:vMerge/>
          </w:tcPr>
          <w:p w:rsidR="00A37EDE" w:rsidRPr="00EF4D01" w:rsidRDefault="00A37EDE" w:rsidP="00EF4D01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</w:tcPr>
          <w:p w:rsidR="00A37EDE" w:rsidRPr="00EF4D01" w:rsidRDefault="00A37EDE" w:rsidP="00EF4D01">
            <w:pPr>
              <w:spacing w:before="40" w:after="40"/>
            </w:pPr>
            <w:r w:rsidRPr="00EF4D01">
              <w:t xml:space="preserve">Hence smallest value of </w:t>
            </w:r>
            <w:r w:rsidRPr="00EF4D01">
              <w:rPr>
                <w:i/>
                <w:iCs/>
              </w:rPr>
              <w:t xml:space="preserve">n </w:t>
            </w:r>
            <w:r w:rsidRPr="00EF4D01">
              <w:t xml:space="preserve">is </w:t>
            </w:r>
            <w:r w:rsidRPr="00EF4D01">
              <w:rPr>
                <w:b/>
                <w:bCs/>
              </w:rPr>
              <w:t>8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A37EDE" w:rsidRPr="00EF4D01" w:rsidRDefault="00A37EDE" w:rsidP="00EF4D01">
            <w:pPr>
              <w:spacing w:before="40" w:after="40"/>
              <w:jc w:val="center"/>
            </w:pPr>
            <w:r w:rsidRPr="00EF4D01">
              <w:t>B1</w:t>
            </w:r>
          </w:p>
        </w:tc>
      </w:tr>
      <w:tr w:rsidR="00A37EDE" w:rsidRPr="00EF4D01" w:rsidTr="00124E1C">
        <w:trPr>
          <w:trHeight w:val="350"/>
          <w:jc w:val="center"/>
        </w:trPr>
        <w:tc>
          <w:tcPr>
            <w:tcW w:w="1271" w:type="dxa"/>
          </w:tcPr>
          <w:p w:rsidR="00A37EDE" w:rsidRPr="00EF4D01" w:rsidRDefault="00A37EDE" w:rsidP="00EF4D01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</w:tcPr>
          <w:p w:rsidR="00A37EDE" w:rsidRPr="00EF4D01" w:rsidRDefault="00A37EDE" w:rsidP="00EF4D01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  <w:tcBorders>
              <w:top w:val="single" w:sz="4" w:space="0" w:color="auto"/>
            </w:tcBorders>
          </w:tcPr>
          <w:p w:rsidR="00A37EDE" w:rsidRPr="00EF4D01" w:rsidRDefault="00A37EDE" w:rsidP="00EF4D01">
            <w:pPr>
              <w:pStyle w:val="Header"/>
              <w:spacing w:before="40" w:after="40"/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 w:rsidRPr="00EF4D01">
              <w:rPr>
                <w:rFonts w:ascii="Times New Roman" w:hAnsi="Times New Roman"/>
                <w:b/>
                <w:sz w:val="24"/>
                <w:szCs w:val="24"/>
              </w:rPr>
              <w:t>(3)</w:t>
            </w:r>
          </w:p>
        </w:tc>
      </w:tr>
      <w:tr w:rsidR="00897C29" w:rsidRPr="00EF4D01" w:rsidTr="00897C29">
        <w:trPr>
          <w:trHeight w:val="350"/>
          <w:jc w:val="center"/>
        </w:trPr>
        <w:tc>
          <w:tcPr>
            <w:tcW w:w="1271" w:type="dxa"/>
            <w:vMerge w:val="restart"/>
          </w:tcPr>
          <w:p w:rsidR="00897C29" w:rsidRPr="00EF4D01" w:rsidRDefault="00897C29" w:rsidP="00EF4D01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</w:tcPr>
          <w:p w:rsidR="00897C29" w:rsidRPr="00EF4D01" w:rsidRDefault="00897C29" w:rsidP="00EF4D01">
            <w:pPr>
              <w:spacing w:before="40" w:after="40"/>
            </w:pPr>
            <w:r w:rsidRPr="00EF4D01">
              <w:t>Alternative</w:t>
            </w:r>
          </w:p>
          <w:p w:rsidR="00897C29" w:rsidRPr="00EF4D01" w:rsidRDefault="00897C29" w:rsidP="00EF4D01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897C29" w:rsidRPr="00EF4D01" w:rsidRDefault="00897C29" w:rsidP="00EF4D01">
            <w:pPr>
              <w:pStyle w:val="Header"/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897C29" w:rsidRPr="00EF4D01" w:rsidTr="00897C29">
        <w:trPr>
          <w:trHeight w:val="350"/>
          <w:jc w:val="center"/>
        </w:trPr>
        <w:tc>
          <w:tcPr>
            <w:tcW w:w="1271" w:type="dxa"/>
            <w:vMerge/>
          </w:tcPr>
          <w:p w:rsidR="00897C29" w:rsidRPr="00EF4D01" w:rsidRDefault="00897C29" w:rsidP="00EF4D01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</w:tcPr>
          <w:p w:rsidR="00897C29" w:rsidRPr="00EF4D01" w:rsidRDefault="00897C29" w:rsidP="00EF4D01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EF4D01">
              <w:rPr>
                <w:rFonts w:ascii="Times New Roman" w:hAnsi="Times New Roman"/>
                <w:sz w:val="24"/>
                <w:szCs w:val="24"/>
              </w:rPr>
              <w:t>(0.55)</w:t>
            </w:r>
            <w:r w:rsidRPr="00EF4D01">
              <w:rPr>
                <w:rFonts w:ascii="Times New Roman" w:hAnsi="Times New Roman"/>
                <w:i/>
                <w:sz w:val="24"/>
                <w:szCs w:val="24"/>
                <w:vertAlign w:val="superscript"/>
              </w:rPr>
              <w:t xml:space="preserve">n </w:t>
            </w:r>
            <w:r w:rsidRPr="00EF4D01">
              <w:rPr>
                <w:rFonts w:ascii="Times New Roman" w:hAnsi="Times New Roman"/>
                <w:sz w:val="24"/>
                <w:szCs w:val="24"/>
              </w:rPr>
              <w:t>&lt; 0.01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897C29" w:rsidRPr="00EF4D01" w:rsidRDefault="00897C29" w:rsidP="00EF4D01">
            <w:pPr>
              <w:spacing w:before="40" w:after="40"/>
              <w:jc w:val="center"/>
            </w:pPr>
            <w:r w:rsidRPr="00EF4D01">
              <w:t>M1</w:t>
            </w:r>
          </w:p>
          <w:p w:rsidR="00897C29" w:rsidRPr="00EF4D01" w:rsidRDefault="00897C29" w:rsidP="00EF4D01">
            <w:pPr>
              <w:pStyle w:val="Header"/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897C29" w:rsidRPr="00EF4D01" w:rsidTr="00897C29">
        <w:trPr>
          <w:trHeight w:val="350"/>
          <w:jc w:val="center"/>
        </w:trPr>
        <w:tc>
          <w:tcPr>
            <w:tcW w:w="1271" w:type="dxa"/>
            <w:vMerge/>
          </w:tcPr>
          <w:p w:rsidR="00897C29" w:rsidRPr="00EF4D01" w:rsidRDefault="00897C29" w:rsidP="00EF4D01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</w:tcPr>
          <w:p w:rsidR="00897C29" w:rsidRPr="00EF4D01" w:rsidRDefault="00897C29" w:rsidP="00EF4D01">
            <w:pPr>
              <w:spacing w:before="40" w:after="40"/>
            </w:pPr>
            <w:r w:rsidRPr="00EF4D01">
              <w:rPr>
                <w:i/>
              </w:rPr>
              <w:t>n</w:t>
            </w:r>
            <w:r w:rsidRPr="00EF4D01">
              <w:t>log0.55 &lt; log 0.01</w:t>
            </w:r>
          </w:p>
          <w:p w:rsidR="00897C29" w:rsidRPr="00EF4D01" w:rsidRDefault="00897C29" w:rsidP="00EF4D01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897C29" w:rsidRPr="00EF4D01" w:rsidRDefault="00897C29" w:rsidP="00EF4D01">
            <w:pPr>
              <w:pStyle w:val="Header"/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897C29" w:rsidRPr="00EF4D01" w:rsidTr="00897C29">
        <w:trPr>
          <w:trHeight w:val="350"/>
          <w:jc w:val="center"/>
        </w:trPr>
        <w:tc>
          <w:tcPr>
            <w:tcW w:w="1271" w:type="dxa"/>
            <w:vMerge/>
          </w:tcPr>
          <w:p w:rsidR="00897C29" w:rsidRPr="00EF4D01" w:rsidRDefault="00897C29" w:rsidP="00EF4D01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</w:tcPr>
          <w:p w:rsidR="00897C29" w:rsidRPr="00EF4D01" w:rsidRDefault="00897C29" w:rsidP="00EF4D01">
            <w:pPr>
              <w:spacing w:before="40" w:after="40"/>
            </w:pPr>
            <w:r w:rsidRPr="00EF4D01">
              <w:rPr>
                <w:i/>
              </w:rPr>
              <w:t>n</w:t>
            </w:r>
            <w:r w:rsidRPr="00EF4D01">
              <w:t xml:space="preserve"> &gt; 7.7…</w:t>
            </w:r>
          </w:p>
          <w:p w:rsidR="00897C29" w:rsidRPr="00EF4D01" w:rsidRDefault="00897C29" w:rsidP="00EF4D01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897C29" w:rsidRPr="00EF4D01" w:rsidRDefault="00897C29" w:rsidP="00EF4D01">
            <w:pPr>
              <w:spacing w:before="40" w:after="40"/>
              <w:jc w:val="center"/>
            </w:pPr>
            <w:r w:rsidRPr="00EF4D01">
              <w:t>A1</w:t>
            </w:r>
          </w:p>
          <w:p w:rsidR="00897C29" w:rsidRPr="00EF4D01" w:rsidRDefault="00897C29" w:rsidP="00EF4D01">
            <w:pPr>
              <w:pStyle w:val="Header"/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897C29" w:rsidRPr="00EF4D01" w:rsidTr="00897C29">
        <w:trPr>
          <w:trHeight w:val="350"/>
          <w:jc w:val="center"/>
        </w:trPr>
        <w:tc>
          <w:tcPr>
            <w:tcW w:w="1271" w:type="dxa"/>
            <w:vMerge/>
          </w:tcPr>
          <w:p w:rsidR="00897C29" w:rsidRPr="00EF4D01" w:rsidRDefault="00897C29" w:rsidP="00EF4D01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</w:tcPr>
          <w:p w:rsidR="00897C29" w:rsidRPr="00EF4D01" w:rsidRDefault="00897C29" w:rsidP="00EF4D01">
            <w:pPr>
              <w:autoSpaceDE w:val="0"/>
              <w:autoSpaceDN w:val="0"/>
              <w:adjustRightInd w:val="0"/>
              <w:spacing w:before="40" w:after="40"/>
              <w:rPr>
                <w:b/>
                <w:bCs/>
              </w:rPr>
            </w:pPr>
            <w:r w:rsidRPr="00EF4D01">
              <w:t xml:space="preserve">Hence smallest value of </w:t>
            </w:r>
            <w:r w:rsidRPr="00EF4D01">
              <w:rPr>
                <w:i/>
                <w:iCs/>
              </w:rPr>
              <w:t xml:space="preserve">n </w:t>
            </w:r>
            <w:r w:rsidRPr="00EF4D01">
              <w:t xml:space="preserve">is </w:t>
            </w:r>
            <w:r w:rsidRPr="00EF4D01">
              <w:rPr>
                <w:b/>
                <w:bCs/>
              </w:rPr>
              <w:t>8</w:t>
            </w:r>
          </w:p>
          <w:p w:rsidR="00897C29" w:rsidRPr="00EF4D01" w:rsidRDefault="00897C29" w:rsidP="00EF4D01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897C29" w:rsidRPr="00EF4D01" w:rsidRDefault="00897C29" w:rsidP="00EF4D01">
            <w:pPr>
              <w:pStyle w:val="Header"/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F4D01">
              <w:rPr>
                <w:rFonts w:ascii="Times New Roman" w:hAnsi="Times New Roman"/>
                <w:sz w:val="24"/>
                <w:szCs w:val="24"/>
              </w:rPr>
              <w:t>B1cso</w:t>
            </w:r>
          </w:p>
        </w:tc>
      </w:tr>
      <w:tr w:rsidR="00A37EDE" w:rsidRPr="00EF4D01" w:rsidTr="00A37EDE">
        <w:trPr>
          <w:trHeight w:val="350"/>
          <w:jc w:val="center"/>
        </w:trPr>
        <w:tc>
          <w:tcPr>
            <w:tcW w:w="1271" w:type="dxa"/>
          </w:tcPr>
          <w:p w:rsidR="00A37EDE" w:rsidRPr="00EF4D01" w:rsidRDefault="00A37EDE" w:rsidP="00EF4D01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</w:tcPr>
          <w:p w:rsidR="00A37EDE" w:rsidRPr="00EF4D01" w:rsidRDefault="00A37EDE" w:rsidP="00EF4D01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A37EDE" w:rsidRPr="00EF4D01" w:rsidRDefault="00A37EDE" w:rsidP="00EF4D01">
            <w:pPr>
              <w:pStyle w:val="Header"/>
              <w:spacing w:before="40" w:after="40"/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 w:rsidRPr="00EF4D01">
              <w:rPr>
                <w:rFonts w:ascii="Times New Roman" w:hAnsi="Times New Roman"/>
                <w:b/>
                <w:sz w:val="24"/>
                <w:szCs w:val="24"/>
              </w:rPr>
              <w:t>(10 marks)</w:t>
            </w:r>
          </w:p>
        </w:tc>
      </w:tr>
      <w:tr w:rsidR="00897C29" w:rsidRPr="00EF4D01" w:rsidTr="00897C29">
        <w:trPr>
          <w:trHeight w:val="350"/>
          <w:jc w:val="center"/>
        </w:trPr>
        <w:tc>
          <w:tcPr>
            <w:tcW w:w="1271" w:type="dxa"/>
          </w:tcPr>
          <w:p w:rsidR="00897C29" w:rsidRPr="00EF4D01" w:rsidRDefault="00897C29" w:rsidP="00EF4D01">
            <w:pPr>
              <w:pageBreakBefore/>
              <w:spacing w:before="40" w:after="40"/>
              <w:jc w:val="center"/>
              <w:rPr>
                <w:b/>
              </w:rPr>
            </w:pPr>
            <w:r w:rsidRPr="00EF4D01">
              <w:rPr>
                <w:b/>
              </w:rPr>
              <w:lastRenderedPageBreak/>
              <w:t>3(a)</w:t>
            </w: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897C29" w:rsidRPr="00EF4D01" w:rsidRDefault="00897C29" w:rsidP="00EF4D01">
            <w:pPr>
              <w:spacing w:before="40" w:after="40"/>
              <w:rPr>
                <w:noProof/>
              </w:rPr>
            </w:pPr>
            <w:r w:rsidRPr="00EF4D01">
              <w:rPr>
                <w:i/>
                <w:noProof/>
              </w:rPr>
              <w:t>n</w:t>
            </w:r>
            <w:r w:rsidRPr="00EF4D01">
              <w:rPr>
                <w:noProof/>
              </w:rPr>
              <w:t xml:space="preserve"> is large and </w:t>
            </w:r>
            <w:r w:rsidRPr="00EF4D01">
              <w:rPr>
                <w:i/>
                <w:noProof/>
              </w:rPr>
              <w:t xml:space="preserve">p </w:t>
            </w:r>
            <w:r w:rsidRPr="00EF4D01">
              <w:rPr>
                <w:noProof/>
              </w:rPr>
              <w:t>close to 0.5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897C29" w:rsidRPr="00EF4D01" w:rsidRDefault="00897C29" w:rsidP="00EF4D01">
            <w:pPr>
              <w:spacing w:before="40" w:after="40"/>
              <w:ind w:right="2"/>
              <w:jc w:val="center"/>
              <w:rPr>
                <w:noProof/>
              </w:rPr>
            </w:pPr>
            <w:r w:rsidRPr="00EF4D01">
              <w:rPr>
                <w:noProof/>
              </w:rPr>
              <w:t>B1B1</w:t>
            </w:r>
          </w:p>
        </w:tc>
      </w:tr>
      <w:tr w:rsidR="00897C29" w:rsidRPr="00EF4D01" w:rsidTr="00897C29">
        <w:trPr>
          <w:trHeight w:val="350"/>
          <w:jc w:val="center"/>
        </w:trPr>
        <w:tc>
          <w:tcPr>
            <w:tcW w:w="1271" w:type="dxa"/>
          </w:tcPr>
          <w:p w:rsidR="00897C29" w:rsidRPr="00EF4D01" w:rsidRDefault="00897C29" w:rsidP="00EF4D01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897C29" w:rsidRPr="00EF4D01" w:rsidRDefault="00897C29" w:rsidP="00EF4D01">
            <w:pPr>
              <w:spacing w:before="40" w:after="40"/>
              <w:rPr>
                <w:i/>
                <w:noProof/>
              </w:rPr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897C29" w:rsidRPr="00EF4D01" w:rsidRDefault="00897C29" w:rsidP="00EF4D01">
            <w:pPr>
              <w:spacing w:before="40" w:after="40"/>
              <w:ind w:right="2"/>
              <w:jc w:val="right"/>
              <w:rPr>
                <w:b/>
                <w:noProof/>
              </w:rPr>
            </w:pPr>
            <w:r w:rsidRPr="00EF4D01">
              <w:rPr>
                <w:b/>
                <w:noProof/>
              </w:rPr>
              <w:t>(2)</w:t>
            </w:r>
          </w:p>
        </w:tc>
      </w:tr>
      <w:tr w:rsidR="00897C29" w:rsidRPr="00EF4D01" w:rsidTr="00897C29">
        <w:trPr>
          <w:trHeight w:val="350"/>
          <w:jc w:val="center"/>
        </w:trPr>
        <w:tc>
          <w:tcPr>
            <w:tcW w:w="1271" w:type="dxa"/>
          </w:tcPr>
          <w:p w:rsidR="00897C29" w:rsidRPr="00EF4D01" w:rsidRDefault="00897C29" w:rsidP="00EF4D01">
            <w:pPr>
              <w:spacing w:before="40" w:after="40"/>
              <w:jc w:val="center"/>
              <w:rPr>
                <w:b/>
              </w:rPr>
            </w:pPr>
            <w:r w:rsidRPr="00EF4D01">
              <w:rPr>
                <w:b/>
              </w:rPr>
              <w:t>3(b)</w:t>
            </w: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897C29" w:rsidRPr="00EF4D01" w:rsidRDefault="00897C29" w:rsidP="00EF4D01">
            <w:pPr>
              <w:spacing w:before="40" w:after="40"/>
              <w:rPr>
                <w:noProof/>
              </w:rPr>
            </w:pPr>
            <w:r w:rsidRPr="00EF4D01">
              <w:rPr>
                <w:noProof/>
              </w:rPr>
              <w:t xml:space="preserve">There would be no pea seeds left 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897C29" w:rsidRPr="00EF4D01" w:rsidRDefault="00897C29" w:rsidP="00EF4D01">
            <w:pPr>
              <w:spacing w:before="40" w:after="40"/>
              <w:ind w:right="2"/>
              <w:jc w:val="center"/>
              <w:rPr>
                <w:noProof/>
              </w:rPr>
            </w:pPr>
            <w:r w:rsidRPr="00EF4D01">
              <w:rPr>
                <w:noProof/>
              </w:rPr>
              <w:t>B1</w:t>
            </w:r>
          </w:p>
        </w:tc>
      </w:tr>
      <w:tr w:rsidR="00897C29" w:rsidRPr="00EF4D01" w:rsidTr="00897C29">
        <w:trPr>
          <w:trHeight w:val="350"/>
          <w:jc w:val="center"/>
        </w:trPr>
        <w:tc>
          <w:tcPr>
            <w:tcW w:w="1271" w:type="dxa"/>
          </w:tcPr>
          <w:p w:rsidR="00897C29" w:rsidRPr="00EF4D01" w:rsidRDefault="00897C29" w:rsidP="00EF4D01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897C29" w:rsidRPr="00EF4D01" w:rsidRDefault="00897C29" w:rsidP="00EF4D01">
            <w:pPr>
              <w:spacing w:before="40" w:after="40"/>
              <w:rPr>
                <w:noProof/>
              </w:rPr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897C29" w:rsidRPr="00EF4D01" w:rsidRDefault="00897C29" w:rsidP="00EF4D01">
            <w:pPr>
              <w:spacing w:before="40" w:after="40"/>
              <w:ind w:right="2"/>
              <w:jc w:val="right"/>
              <w:rPr>
                <w:b/>
                <w:noProof/>
              </w:rPr>
            </w:pPr>
            <w:r w:rsidRPr="00EF4D01">
              <w:rPr>
                <w:b/>
                <w:noProof/>
              </w:rPr>
              <w:t>(1)</w:t>
            </w:r>
          </w:p>
        </w:tc>
      </w:tr>
      <w:tr w:rsidR="00897C29" w:rsidRPr="00EF4D01" w:rsidTr="00897C29">
        <w:trPr>
          <w:trHeight w:val="350"/>
          <w:jc w:val="center"/>
        </w:trPr>
        <w:tc>
          <w:tcPr>
            <w:tcW w:w="1271" w:type="dxa"/>
            <w:vMerge w:val="restart"/>
          </w:tcPr>
          <w:p w:rsidR="00897C29" w:rsidRPr="00EF4D01" w:rsidRDefault="00897C29" w:rsidP="00EF4D01">
            <w:pPr>
              <w:spacing w:before="40" w:after="40"/>
              <w:jc w:val="center"/>
              <w:rPr>
                <w:b/>
              </w:rPr>
            </w:pPr>
            <w:r w:rsidRPr="00EF4D01">
              <w:rPr>
                <w:b/>
              </w:rPr>
              <w:t>3(c)</w:t>
            </w: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897C29" w:rsidRPr="00EF4D01" w:rsidRDefault="00897C29" w:rsidP="00EF4D01">
            <w:pPr>
              <w:spacing w:before="40" w:after="40"/>
              <w:rPr>
                <w:noProof/>
              </w:rPr>
            </w:pPr>
            <w:r w:rsidRPr="00EF4D01">
              <w:rPr>
                <w:noProof/>
              </w:rPr>
              <w:t>H</w:t>
            </w:r>
            <w:r w:rsidRPr="00EF4D01">
              <w:rPr>
                <w:noProof/>
                <w:vertAlign w:val="subscript"/>
              </w:rPr>
              <w:t>0</w:t>
            </w:r>
            <w:r w:rsidRPr="00EF4D01">
              <w:rPr>
                <w:noProof/>
              </w:rPr>
              <w:t xml:space="preserve">: </w:t>
            </w:r>
            <w:r w:rsidRPr="00EF4D01">
              <w:rPr>
                <w:i/>
                <w:noProof/>
              </w:rPr>
              <w:t>p</w:t>
            </w:r>
            <w:r w:rsidRPr="00EF4D01">
              <w:rPr>
                <w:noProof/>
              </w:rPr>
              <w:t xml:space="preserve"> = 0.55   H</w:t>
            </w:r>
            <w:r w:rsidRPr="00EF4D01">
              <w:rPr>
                <w:noProof/>
                <w:vertAlign w:val="subscript"/>
              </w:rPr>
              <w:t>1</w:t>
            </w:r>
            <w:r w:rsidRPr="00EF4D01">
              <w:rPr>
                <w:noProof/>
              </w:rPr>
              <w:t xml:space="preserve"> : </w:t>
            </w:r>
            <w:r w:rsidRPr="00EF4D01">
              <w:rPr>
                <w:i/>
                <w:noProof/>
              </w:rPr>
              <w:t>p</w:t>
            </w:r>
            <w:r w:rsidRPr="00EF4D01">
              <w:rPr>
                <w:noProof/>
              </w:rPr>
              <w:t xml:space="preserve"> ≠ 0.55   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897C29" w:rsidRPr="00EF4D01" w:rsidRDefault="00897C29" w:rsidP="00EF4D01">
            <w:pPr>
              <w:spacing w:before="40" w:after="40"/>
              <w:ind w:right="2"/>
              <w:jc w:val="center"/>
              <w:rPr>
                <w:noProof/>
              </w:rPr>
            </w:pPr>
            <w:r w:rsidRPr="00EF4D01">
              <w:rPr>
                <w:noProof/>
              </w:rPr>
              <w:t>B1</w:t>
            </w:r>
          </w:p>
        </w:tc>
      </w:tr>
      <w:tr w:rsidR="00897C29" w:rsidRPr="00EF4D01" w:rsidTr="00897C29">
        <w:trPr>
          <w:trHeight w:val="350"/>
          <w:jc w:val="center"/>
        </w:trPr>
        <w:tc>
          <w:tcPr>
            <w:tcW w:w="1271" w:type="dxa"/>
            <w:vMerge/>
          </w:tcPr>
          <w:p w:rsidR="00897C29" w:rsidRPr="00EF4D01" w:rsidRDefault="00897C29" w:rsidP="00EF4D01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897C29" w:rsidRPr="00EF4D01" w:rsidRDefault="00897C29" w:rsidP="00EF4D01">
            <w:pPr>
              <w:spacing w:before="40" w:after="40"/>
              <w:rPr>
                <w:noProof/>
              </w:rPr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897C29" w:rsidRPr="00EF4D01" w:rsidRDefault="00897C29" w:rsidP="00EF4D01">
            <w:pPr>
              <w:spacing w:before="40" w:after="40"/>
              <w:ind w:right="2"/>
              <w:jc w:val="right"/>
              <w:rPr>
                <w:b/>
                <w:noProof/>
              </w:rPr>
            </w:pPr>
            <w:r w:rsidRPr="00EF4D01">
              <w:rPr>
                <w:b/>
                <w:noProof/>
              </w:rPr>
              <w:t>(1)</w:t>
            </w:r>
          </w:p>
        </w:tc>
      </w:tr>
      <w:tr w:rsidR="00897C29" w:rsidRPr="00EF4D01" w:rsidTr="00897C29">
        <w:trPr>
          <w:trHeight w:val="350"/>
          <w:jc w:val="center"/>
        </w:trPr>
        <w:tc>
          <w:tcPr>
            <w:tcW w:w="1271" w:type="dxa"/>
            <w:vMerge/>
          </w:tcPr>
          <w:p w:rsidR="00897C29" w:rsidRPr="00EF4D01" w:rsidRDefault="00897C29" w:rsidP="00EF4D01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897C29" w:rsidRPr="00EF4D01" w:rsidRDefault="00897C29" w:rsidP="00EF4D01">
            <w:pPr>
              <w:spacing w:before="40" w:after="40"/>
              <w:rPr>
                <w:b/>
                <w:noProof/>
              </w:rPr>
            </w:pPr>
            <w:r w:rsidRPr="00EF4D01">
              <w:rPr>
                <w:i/>
                <w:noProof/>
              </w:rPr>
              <w:t>X</w:t>
            </w:r>
            <w:r w:rsidRPr="00EF4D01">
              <w:rPr>
                <w:noProof/>
              </w:rPr>
              <w:t xml:space="preserve">~N(121, 54.45)                                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897C29" w:rsidRPr="00EF4D01" w:rsidRDefault="00897C29" w:rsidP="00EF4D01">
            <w:pPr>
              <w:spacing w:before="40" w:after="40"/>
              <w:jc w:val="center"/>
              <w:rPr>
                <w:noProof/>
              </w:rPr>
            </w:pPr>
            <w:r w:rsidRPr="00EF4D01">
              <w:rPr>
                <w:noProof/>
              </w:rPr>
              <w:t>B1</w:t>
            </w:r>
          </w:p>
        </w:tc>
      </w:tr>
      <w:tr w:rsidR="00897C29" w:rsidRPr="00EF4D01" w:rsidTr="00897C29">
        <w:trPr>
          <w:trHeight w:val="350"/>
          <w:jc w:val="center"/>
        </w:trPr>
        <w:tc>
          <w:tcPr>
            <w:tcW w:w="1271" w:type="dxa"/>
            <w:vMerge/>
          </w:tcPr>
          <w:p w:rsidR="00897C29" w:rsidRPr="00EF4D01" w:rsidRDefault="00897C29" w:rsidP="00EF4D01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897C29" w:rsidRPr="00EF4D01" w:rsidRDefault="00897C29" w:rsidP="00EF4D01">
            <w:pPr>
              <w:spacing w:before="40" w:after="40"/>
              <w:rPr>
                <w:noProof/>
              </w:rPr>
            </w:pPr>
            <w:r w:rsidRPr="00EF4D01">
              <w:rPr>
                <w:noProof/>
              </w:rPr>
              <w:t>P(</w:t>
            </w:r>
            <w:r w:rsidRPr="00EF4D01">
              <w:rPr>
                <w:i/>
                <w:noProof/>
              </w:rPr>
              <w:t>X</w:t>
            </w:r>
            <w:r w:rsidRPr="00EF4D01">
              <w:rPr>
                <w:noProof/>
              </w:rPr>
              <w:t xml:space="preserve"> ≥ 134.5) = </w:t>
            </w:r>
            <w:r w:rsidRPr="00EF4D01">
              <w:rPr>
                <w:noProof/>
                <w:position w:val="-30"/>
              </w:rPr>
              <w:object w:dxaOrig="1960" w:dyaOrig="720" w14:anchorId="7321AAD8">
                <v:shape id="_x0000_i1034" type="#_x0000_t75" style="width:99pt;height:36.75pt" o:ole="">
                  <v:imagedata r:id="rId25" o:title=""/>
                </v:shape>
                <o:OLEObject Type="Embed" ProgID="Equation.DSMT4" ShapeID="_x0000_i1034" DrawAspect="Content" ObjectID="_1593416808" r:id="rId26"/>
              </w:object>
            </w:r>
            <w:r w:rsidRPr="00EF4D01">
              <w:rPr>
                <w:noProof/>
              </w:rPr>
              <w:t xml:space="preserve">    </w:t>
            </w:r>
            <w:r w:rsidRPr="00EF4D01">
              <w:t xml:space="preserve">or </w:t>
            </w:r>
            <w:r w:rsidRPr="00EF4D01">
              <w:rPr>
                <w:position w:val="-28"/>
              </w:rPr>
              <w:object w:dxaOrig="1620" w:dyaOrig="660" w14:anchorId="6DA426F6">
                <v:shape id="_x0000_i1035" type="#_x0000_t75" style="width:80.25pt;height:33pt" o:ole="">
                  <v:imagedata r:id="rId27" o:title=""/>
                </v:shape>
                <o:OLEObject Type="Embed" ProgID="Equation.DSMT4" ShapeID="_x0000_i1035" DrawAspect="Content" ObjectID="_1593416809" r:id="rId28"/>
              </w:object>
            </w:r>
            <w:r w:rsidRPr="00EF4D01">
              <w:t>1.96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897C29" w:rsidRPr="00EF4D01" w:rsidRDefault="00897C29" w:rsidP="00EF4D01">
            <w:pPr>
              <w:spacing w:before="40" w:after="40"/>
              <w:ind w:right="2"/>
              <w:jc w:val="center"/>
              <w:rPr>
                <w:noProof/>
              </w:rPr>
            </w:pPr>
            <w:r w:rsidRPr="00EF4D01">
              <w:rPr>
                <w:noProof/>
              </w:rPr>
              <w:t>M1M1A1</w:t>
            </w:r>
          </w:p>
        </w:tc>
      </w:tr>
      <w:tr w:rsidR="00897C29" w:rsidRPr="00EF4D01" w:rsidTr="00897C29">
        <w:trPr>
          <w:trHeight w:val="350"/>
          <w:jc w:val="center"/>
        </w:trPr>
        <w:tc>
          <w:tcPr>
            <w:tcW w:w="1271" w:type="dxa"/>
            <w:vMerge/>
          </w:tcPr>
          <w:p w:rsidR="00897C29" w:rsidRPr="00EF4D01" w:rsidRDefault="00897C29" w:rsidP="00EF4D01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897C29" w:rsidRPr="00EF4D01" w:rsidRDefault="00897C29" w:rsidP="00EF4D01">
            <w:pPr>
              <w:spacing w:before="40" w:after="40"/>
              <w:rPr>
                <w:noProof/>
              </w:rPr>
            </w:pPr>
            <w:r w:rsidRPr="00EF4D01">
              <w:rPr>
                <w:noProof/>
              </w:rPr>
              <w:t xml:space="preserve">                      = P( Z ≥ 1.8295..)             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897C29" w:rsidRPr="00EF4D01" w:rsidRDefault="00897C29" w:rsidP="00EF4D01">
            <w:pPr>
              <w:spacing w:before="40" w:after="40"/>
              <w:ind w:right="2"/>
              <w:jc w:val="center"/>
              <w:rPr>
                <w:noProof/>
              </w:rPr>
            </w:pPr>
          </w:p>
        </w:tc>
      </w:tr>
      <w:tr w:rsidR="00897C29" w:rsidRPr="00EF4D01" w:rsidTr="00897C29">
        <w:trPr>
          <w:trHeight w:val="350"/>
          <w:jc w:val="center"/>
        </w:trPr>
        <w:tc>
          <w:tcPr>
            <w:tcW w:w="1271" w:type="dxa"/>
            <w:vMerge/>
          </w:tcPr>
          <w:p w:rsidR="00897C29" w:rsidRPr="00EF4D01" w:rsidRDefault="00897C29" w:rsidP="00EF4D01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897C29" w:rsidRPr="00EF4D01" w:rsidRDefault="00897C29" w:rsidP="00EF4D01">
            <w:pPr>
              <w:spacing w:before="40" w:after="40"/>
              <w:rPr>
                <w:noProof/>
              </w:rPr>
            </w:pPr>
            <w:r w:rsidRPr="00EF4D01">
              <w:rPr>
                <w:noProof/>
              </w:rPr>
              <w:t xml:space="preserve">                      = 1 – 0.9664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897C29" w:rsidRPr="00EF4D01" w:rsidRDefault="00897C29" w:rsidP="00EF4D01">
            <w:pPr>
              <w:spacing w:before="40" w:after="40"/>
              <w:ind w:right="2"/>
              <w:jc w:val="center"/>
              <w:rPr>
                <w:noProof/>
              </w:rPr>
            </w:pPr>
          </w:p>
        </w:tc>
      </w:tr>
      <w:tr w:rsidR="00897C29" w:rsidRPr="00EF4D01" w:rsidTr="00897C29">
        <w:trPr>
          <w:trHeight w:val="350"/>
          <w:jc w:val="center"/>
        </w:trPr>
        <w:tc>
          <w:tcPr>
            <w:tcW w:w="1271" w:type="dxa"/>
            <w:vMerge/>
          </w:tcPr>
          <w:p w:rsidR="00897C29" w:rsidRPr="00EF4D01" w:rsidRDefault="00897C29" w:rsidP="00EF4D01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897C29" w:rsidRPr="00EF4D01" w:rsidRDefault="00897C29" w:rsidP="00EF4D01">
            <w:pPr>
              <w:spacing w:before="40" w:after="40"/>
              <w:rPr>
                <w:noProof/>
              </w:rPr>
            </w:pPr>
            <w:r w:rsidRPr="00EF4D01">
              <w:rPr>
                <w:noProof/>
              </w:rPr>
              <w:t xml:space="preserve">                      =  0.0336/0.0337                                      </w:t>
            </w:r>
            <w:r w:rsidRPr="00EF4D01">
              <w:rPr>
                <w:i/>
                <w:noProof/>
              </w:rPr>
              <w:t>x</w:t>
            </w:r>
            <w:r w:rsidRPr="00EF4D01">
              <w:rPr>
                <w:noProof/>
              </w:rPr>
              <w:t xml:space="preserve"> = 135.96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897C29" w:rsidRPr="00EF4D01" w:rsidRDefault="00897C29" w:rsidP="00EF4D01">
            <w:pPr>
              <w:spacing w:before="40" w:after="40"/>
              <w:ind w:right="2"/>
              <w:jc w:val="center"/>
              <w:rPr>
                <w:noProof/>
              </w:rPr>
            </w:pPr>
            <w:r w:rsidRPr="00EF4D01">
              <w:rPr>
                <w:noProof/>
              </w:rPr>
              <w:t>A1</w:t>
            </w:r>
          </w:p>
        </w:tc>
      </w:tr>
      <w:tr w:rsidR="00897C29" w:rsidRPr="00EF4D01" w:rsidTr="00897C29">
        <w:trPr>
          <w:trHeight w:val="350"/>
          <w:jc w:val="center"/>
        </w:trPr>
        <w:tc>
          <w:tcPr>
            <w:tcW w:w="1271" w:type="dxa"/>
            <w:vMerge/>
          </w:tcPr>
          <w:p w:rsidR="00897C29" w:rsidRPr="00EF4D01" w:rsidRDefault="00897C29" w:rsidP="00EF4D01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897C29" w:rsidRPr="00EF4D01" w:rsidRDefault="00897C29" w:rsidP="00EF4D01">
            <w:pPr>
              <w:spacing w:before="40" w:after="40"/>
              <w:rPr>
                <w:noProof/>
              </w:rPr>
            </w:pPr>
            <w:r w:rsidRPr="00EF4D01">
              <w:rPr>
                <w:noProof/>
              </w:rPr>
              <w:t>Accept H</w:t>
            </w:r>
            <w:r w:rsidRPr="00EF4D01">
              <w:rPr>
                <w:noProof/>
                <w:vertAlign w:val="subscript"/>
              </w:rPr>
              <w:t>0</w:t>
            </w:r>
            <w:r w:rsidRPr="00EF4D01">
              <w:rPr>
                <w:noProof/>
              </w:rPr>
              <w:t xml:space="preserve">  not in CR, not significant 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897C29" w:rsidRPr="00EF4D01" w:rsidRDefault="00897C29" w:rsidP="00EF4D01">
            <w:pPr>
              <w:spacing w:before="40" w:after="40"/>
              <w:ind w:right="2"/>
              <w:jc w:val="center"/>
              <w:rPr>
                <w:noProof/>
              </w:rPr>
            </w:pPr>
            <w:r w:rsidRPr="00EF4D01">
              <w:rPr>
                <w:noProof/>
              </w:rPr>
              <w:t>M1</w:t>
            </w:r>
          </w:p>
        </w:tc>
      </w:tr>
      <w:tr w:rsidR="00897C29" w:rsidRPr="00EF4D01" w:rsidTr="00897C29">
        <w:trPr>
          <w:trHeight w:val="350"/>
          <w:jc w:val="center"/>
        </w:trPr>
        <w:tc>
          <w:tcPr>
            <w:tcW w:w="1271" w:type="dxa"/>
            <w:vMerge/>
          </w:tcPr>
          <w:p w:rsidR="00897C29" w:rsidRPr="00EF4D01" w:rsidRDefault="00897C29" w:rsidP="00EF4D01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897C29" w:rsidRPr="00EF4D01" w:rsidRDefault="00897C29" w:rsidP="00EF4D01">
            <w:pPr>
              <w:spacing w:before="40" w:after="40"/>
              <w:rPr>
                <w:noProof/>
              </w:rPr>
            </w:pPr>
            <w:r w:rsidRPr="00EF4D01">
              <w:rPr>
                <w:noProof/>
              </w:rPr>
              <w:t xml:space="preserve">The </w:t>
            </w:r>
            <w:r w:rsidRPr="00EF4D01">
              <w:rPr>
                <w:b/>
                <w:noProof/>
                <w:u w:val="single"/>
              </w:rPr>
              <w:t>company’s claim</w:t>
            </w:r>
            <w:r w:rsidRPr="00EF4D01">
              <w:rPr>
                <w:noProof/>
              </w:rPr>
              <w:t xml:space="preserve"> is justified  </w:t>
            </w:r>
            <w:r w:rsidRPr="00EF4D01">
              <w:rPr>
                <w:b/>
                <w:noProof/>
              </w:rPr>
              <w:t>or</w:t>
            </w:r>
            <w:r w:rsidRPr="00EF4D01">
              <w:rPr>
                <w:noProof/>
              </w:rPr>
              <w:t xml:space="preserve">   </w:t>
            </w:r>
            <w:r w:rsidRPr="00EF4D01">
              <w:rPr>
                <w:b/>
                <w:noProof/>
                <w:u w:val="single"/>
              </w:rPr>
              <w:t>55</w:t>
            </w:r>
            <w:r w:rsidRPr="00EF4D01">
              <w:rPr>
                <w:noProof/>
              </w:rPr>
              <w:t>% of its pea</w:t>
            </w:r>
            <w:r w:rsidRPr="00EF4D01">
              <w:rPr>
                <w:b/>
                <w:noProof/>
                <w:u w:val="single"/>
              </w:rPr>
              <w:t xml:space="preserve"> seeds germinate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897C29" w:rsidRPr="00EF4D01" w:rsidRDefault="00897C29" w:rsidP="00EF4D01">
            <w:pPr>
              <w:spacing w:before="40" w:after="40"/>
              <w:ind w:right="2"/>
              <w:jc w:val="center"/>
              <w:rPr>
                <w:noProof/>
              </w:rPr>
            </w:pPr>
            <w:r w:rsidRPr="00EF4D01">
              <w:rPr>
                <w:noProof/>
              </w:rPr>
              <w:t>A1cso</w:t>
            </w:r>
          </w:p>
        </w:tc>
      </w:tr>
      <w:tr w:rsidR="00897C29" w:rsidRPr="00EF4D01" w:rsidTr="004D0219">
        <w:trPr>
          <w:trHeight w:val="350"/>
          <w:jc w:val="center"/>
        </w:trPr>
        <w:tc>
          <w:tcPr>
            <w:tcW w:w="1271" w:type="dxa"/>
          </w:tcPr>
          <w:p w:rsidR="00897C29" w:rsidRPr="00EF4D01" w:rsidRDefault="00897C29" w:rsidP="00EF4D01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897C29" w:rsidRPr="00EF4D01" w:rsidRDefault="00897C29" w:rsidP="00EF4D01">
            <w:pPr>
              <w:spacing w:before="40" w:after="40"/>
              <w:rPr>
                <w:noProof/>
              </w:rPr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897C29" w:rsidRPr="00EF4D01" w:rsidRDefault="00897C29" w:rsidP="00EF4D01">
            <w:pPr>
              <w:spacing w:before="40" w:after="40"/>
              <w:ind w:right="2"/>
              <w:jc w:val="right"/>
              <w:rPr>
                <w:b/>
                <w:noProof/>
              </w:rPr>
            </w:pPr>
            <w:r w:rsidRPr="00EF4D01">
              <w:rPr>
                <w:b/>
                <w:noProof/>
              </w:rPr>
              <w:t>(7)</w:t>
            </w:r>
          </w:p>
        </w:tc>
      </w:tr>
      <w:tr w:rsidR="00897C29" w:rsidRPr="00EF4D01" w:rsidTr="004D0219">
        <w:trPr>
          <w:trHeight w:val="350"/>
          <w:jc w:val="center"/>
        </w:trPr>
        <w:tc>
          <w:tcPr>
            <w:tcW w:w="1271" w:type="dxa"/>
            <w:vMerge w:val="restart"/>
          </w:tcPr>
          <w:p w:rsidR="00897C29" w:rsidRPr="00EF4D01" w:rsidRDefault="00897C29" w:rsidP="00EF4D01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897C29" w:rsidRPr="00EF4D01" w:rsidRDefault="00897C29" w:rsidP="00EF4D01">
            <w:pPr>
              <w:spacing w:before="40" w:after="40"/>
              <w:rPr>
                <w:b/>
                <w:noProof/>
                <w:u w:val="single"/>
              </w:rPr>
            </w:pPr>
            <w:r w:rsidRPr="00EF4D01">
              <w:rPr>
                <w:b/>
                <w:noProof/>
                <w:u w:val="single"/>
              </w:rPr>
              <w:t>Alternative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897C29" w:rsidRPr="00EF4D01" w:rsidRDefault="00897C29" w:rsidP="00EF4D01">
            <w:pPr>
              <w:spacing w:before="40" w:after="40"/>
              <w:ind w:right="2"/>
              <w:rPr>
                <w:noProof/>
              </w:rPr>
            </w:pPr>
          </w:p>
        </w:tc>
      </w:tr>
      <w:tr w:rsidR="00897C29" w:rsidRPr="00EF4D01" w:rsidTr="00897C29">
        <w:trPr>
          <w:trHeight w:val="350"/>
          <w:jc w:val="center"/>
        </w:trPr>
        <w:tc>
          <w:tcPr>
            <w:tcW w:w="1271" w:type="dxa"/>
            <w:vMerge/>
          </w:tcPr>
          <w:p w:rsidR="00897C29" w:rsidRPr="00EF4D01" w:rsidRDefault="00897C29" w:rsidP="00EF4D01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897C29" w:rsidRPr="00EF4D01" w:rsidRDefault="00897C29" w:rsidP="00EF4D01">
            <w:pPr>
              <w:spacing w:before="40" w:after="40"/>
              <w:rPr>
                <w:noProof/>
                <w:color w:val="FF0000"/>
              </w:rPr>
            </w:pPr>
            <w:r w:rsidRPr="00EF4D01">
              <w:rPr>
                <w:i/>
                <w:noProof/>
              </w:rPr>
              <w:t>X</w:t>
            </w:r>
            <w:r w:rsidRPr="00EF4D01">
              <w:rPr>
                <w:noProof/>
              </w:rPr>
              <w:t xml:space="preserve">~N(99, 54.45)                                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897C29" w:rsidRPr="00EF4D01" w:rsidRDefault="00897C29" w:rsidP="00EF4D01">
            <w:pPr>
              <w:spacing w:before="40" w:after="40"/>
              <w:ind w:right="2"/>
              <w:jc w:val="center"/>
              <w:rPr>
                <w:noProof/>
              </w:rPr>
            </w:pPr>
            <w:r w:rsidRPr="00EF4D01">
              <w:rPr>
                <w:noProof/>
              </w:rPr>
              <w:t>B1</w:t>
            </w:r>
          </w:p>
        </w:tc>
      </w:tr>
      <w:tr w:rsidR="00897C29" w:rsidRPr="00EF4D01" w:rsidTr="00897C29">
        <w:trPr>
          <w:trHeight w:val="350"/>
          <w:jc w:val="center"/>
        </w:trPr>
        <w:tc>
          <w:tcPr>
            <w:tcW w:w="1271" w:type="dxa"/>
            <w:vMerge/>
          </w:tcPr>
          <w:p w:rsidR="00897C29" w:rsidRPr="00EF4D01" w:rsidRDefault="00897C29" w:rsidP="00EF4D01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897C29" w:rsidRPr="00EF4D01" w:rsidRDefault="00897C29" w:rsidP="00EF4D01">
            <w:pPr>
              <w:spacing w:before="40" w:after="40"/>
            </w:pPr>
            <w:r w:rsidRPr="00EF4D01">
              <w:rPr>
                <w:noProof/>
              </w:rPr>
              <w:t>P(</w:t>
            </w:r>
            <w:r w:rsidRPr="00EF4D01">
              <w:rPr>
                <w:i/>
                <w:noProof/>
              </w:rPr>
              <w:t>X</w:t>
            </w:r>
            <w:r w:rsidRPr="00EF4D01">
              <w:rPr>
                <w:noProof/>
              </w:rPr>
              <w:t xml:space="preserve"> ≤ 85) =  </w:t>
            </w:r>
            <m:oMath>
              <m:r>
                <w:rPr>
                  <w:rFonts w:ascii="Cambria Math" w:hAnsi="Cambria Math"/>
                  <w:noProof/>
                </w:rPr>
                <m:t>P</m:t>
              </m:r>
              <m:d>
                <m:dPr>
                  <m:ctrlPr>
                    <w:rPr>
                      <w:rFonts w:ascii="Cambria Math" w:hAnsi="Cambria Math"/>
                      <w:i/>
                      <w:noProof/>
                    </w:rPr>
                  </m:ctrlPr>
                </m:dPr>
                <m:e>
                  <m:r>
                    <w:rPr>
                      <w:rFonts w:ascii="Cambria Math" w:hAnsi="Cambria Math"/>
                      <w:noProof/>
                    </w:rPr>
                    <m:t>Z≤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noProof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noProof/>
                        </w:rPr>
                        <m:t>85.5-99</m:t>
                      </m:r>
                    </m:num>
                    <m:den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  <w:noProof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/>
                              <w:noProof/>
                            </w:rPr>
                            <m:t>54.45</m:t>
                          </m:r>
                        </m:e>
                      </m:rad>
                    </m:den>
                  </m:f>
                </m:e>
              </m:d>
            </m:oMath>
            <w:r w:rsidRPr="00EF4D01">
              <w:rPr>
                <w:noProof/>
              </w:rPr>
              <w:t xml:space="preserve"> </w:t>
            </w:r>
            <w:r w:rsidRPr="00EF4D01">
              <w:t xml:space="preserve">or </w:t>
            </w:r>
            <w:r w:rsidRPr="00EF4D01">
              <w:rPr>
                <w:position w:val="-28"/>
              </w:rPr>
              <w:object w:dxaOrig="1540" w:dyaOrig="660" w14:anchorId="1DBFDA23">
                <v:shape id="_x0000_i1036" type="#_x0000_t75" style="width:76.5pt;height:33pt" o:ole="">
                  <v:imagedata r:id="rId29" o:title=""/>
                </v:shape>
                <o:OLEObject Type="Embed" ProgID="Equation.DSMT4" ShapeID="_x0000_i1036" DrawAspect="Content" ObjectID="_1593416810" r:id="rId30"/>
              </w:object>
            </w:r>
            <w:r w:rsidRPr="00EF4D01">
              <w:t>1.96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897C29" w:rsidRPr="00EF4D01" w:rsidRDefault="00897C29" w:rsidP="00EF4D01">
            <w:pPr>
              <w:spacing w:before="40" w:after="40"/>
              <w:ind w:right="2"/>
              <w:jc w:val="center"/>
              <w:rPr>
                <w:noProof/>
              </w:rPr>
            </w:pPr>
            <w:r w:rsidRPr="00EF4D01">
              <w:rPr>
                <w:noProof/>
              </w:rPr>
              <w:t>M1 M1 A1</w:t>
            </w:r>
          </w:p>
        </w:tc>
      </w:tr>
      <w:tr w:rsidR="00897C29" w:rsidRPr="00EF4D01" w:rsidTr="00897C29">
        <w:trPr>
          <w:trHeight w:val="350"/>
          <w:jc w:val="center"/>
        </w:trPr>
        <w:tc>
          <w:tcPr>
            <w:tcW w:w="1271" w:type="dxa"/>
            <w:vMerge/>
          </w:tcPr>
          <w:p w:rsidR="00897C29" w:rsidRPr="00EF4D01" w:rsidRDefault="00897C29" w:rsidP="00EF4D01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897C29" w:rsidRPr="00EF4D01" w:rsidRDefault="00897C29" w:rsidP="00EF4D01">
            <w:pPr>
              <w:spacing w:before="40" w:after="40"/>
              <w:rPr>
                <w:noProof/>
              </w:rPr>
            </w:pPr>
            <w:r w:rsidRPr="00EF4D01">
              <w:rPr>
                <w:noProof/>
              </w:rPr>
              <w:t xml:space="preserve">                      = P( Z ≥ 1.8295..)             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897C29" w:rsidRPr="00EF4D01" w:rsidRDefault="00897C29" w:rsidP="00EF4D01">
            <w:pPr>
              <w:spacing w:before="40" w:after="40"/>
              <w:ind w:right="2"/>
              <w:jc w:val="center"/>
              <w:rPr>
                <w:noProof/>
              </w:rPr>
            </w:pPr>
          </w:p>
        </w:tc>
      </w:tr>
      <w:tr w:rsidR="00897C29" w:rsidRPr="00EF4D01" w:rsidTr="00897C29">
        <w:trPr>
          <w:trHeight w:val="350"/>
          <w:jc w:val="center"/>
        </w:trPr>
        <w:tc>
          <w:tcPr>
            <w:tcW w:w="1271" w:type="dxa"/>
            <w:vMerge/>
          </w:tcPr>
          <w:p w:rsidR="00897C29" w:rsidRPr="00EF4D01" w:rsidRDefault="00897C29" w:rsidP="00EF4D01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897C29" w:rsidRPr="00EF4D01" w:rsidRDefault="00897C29" w:rsidP="00EF4D01">
            <w:pPr>
              <w:spacing w:before="40" w:after="40"/>
              <w:rPr>
                <w:noProof/>
              </w:rPr>
            </w:pPr>
            <w:r w:rsidRPr="00EF4D01">
              <w:rPr>
                <w:noProof/>
              </w:rPr>
              <w:t xml:space="preserve">                      = 1 – 0.9664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897C29" w:rsidRPr="00EF4D01" w:rsidRDefault="00897C29" w:rsidP="00EF4D01">
            <w:pPr>
              <w:spacing w:before="40" w:after="40"/>
              <w:ind w:right="2"/>
              <w:jc w:val="center"/>
              <w:rPr>
                <w:noProof/>
              </w:rPr>
            </w:pPr>
          </w:p>
        </w:tc>
      </w:tr>
      <w:tr w:rsidR="00897C29" w:rsidRPr="00EF4D01" w:rsidTr="00897C29">
        <w:trPr>
          <w:trHeight w:val="350"/>
          <w:jc w:val="center"/>
        </w:trPr>
        <w:tc>
          <w:tcPr>
            <w:tcW w:w="1271" w:type="dxa"/>
            <w:vMerge/>
          </w:tcPr>
          <w:p w:rsidR="00897C29" w:rsidRPr="00EF4D01" w:rsidRDefault="00897C29" w:rsidP="00EF4D01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897C29" w:rsidRPr="00EF4D01" w:rsidRDefault="00897C29" w:rsidP="00EF4D01">
            <w:pPr>
              <w:spacing w:before="40" w:after="40"/>
              <w:rPr>
                <w:noProof/>
              </w:rPr>
            </w:pPr>
            <w:r w:rsidRPr="00EF4D01">
              <w:rPr>
                <w:noProof/>
              </w:rPr>
              <w:t xml:space="preserve">                      =  0.0336/0.0337                                      </w:t>
            </w:r>
            <w:r w:rsidRPr="00EF4D01">
              <w:rPr>
                <w:i/>
                <w:noProof/>
              </w:rPr>
              <w:t>x</w:t>
            </w:r>
            <w:r w:rsidRPr="00EF4D01">
              <w:rPr>
                <w:noProof/>
              </w:rPr>
              <w:t xml:space="preserve"> = 107.5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897C29" w:rsidRPr="00EF4D01" w:rsidRDefault="00897C29" w:rsidP="00EF4D01">
            <w:pPr>
              <w:spacing w:before="40" w:after="40"/>
              <w:ind w:right="2"/>
              <w:jc w:val="center"/>
              <w:rPr>
                <w:noProof/>
              </w:rPr>
            </w:pPr>
          </w:p>
        </w:tc>
      </w:tr>
      <w:tr w:rsidR="00897C29" w:rsidRPr="00EF4D01" w:rsidTr="00897C29">
        <w:trPr>
          <w:trHeight w:val="350"/>
          <w:jc w:val="center"/>
        </w:trPr>
        <w:tc>
          <w:tcPr>
            <w:tcW w:w="1271" w:type="dxa"/>
            <w:vMerge/>
          </w:tcPr>
          <w:p w:rsidR="00897C29" w:rsidRPr="00EF4D01" w:rsidRDefault="00897C29" w:rsidP="00EF4D01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897C29" w:rsidRPr="00EF4D01" w:rsidRDefault="00897C29" w:rsidP="00EF4D01">
            <w:pPr>
              <w:spacing w:before="40" w:after="40"/>
              <w:rPr>
                <w:noProof/>
              </w:rPr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897C29" w:rsidRPr="00EF4D01" w:rsidRDefault="00897C29" w:rsidP="00EF4D01">
            <w:pPr>
              <w:spacing w:before="40" w:after="40"/>
              <w:ind w:right="2"/>
              <w:jc w:val="center"/>
              <w:rPr>
                <w:noProof/>
              </w:rPr>
            </w:pPr>
          </w:p>
        </w:tc>
      </w:tr>
      <w:tr w:rsidR="00897C29" w:rsidRPr="00EF4D01" w:rsidTr="00897C29">
        <w:trPr>
          <w:trHeight w:val="350"/>
          <w:jc w:val="center"/>
        </w:trPr>
        <w:tc>
          <w:tcPr>
            <w:tcW w:w="1271" w:type="dxa"/>
            <w:vMerge/>
          </w:tcPr>
          <w:p w:rsidR="00897C29" w:rsidRPr="00EF4D01" w:rsidRDefault="00897C29" w:rsidP="00EF4D01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897C29" w:rsidRPr="00EF4D01" w:rsidRDefault="00897C29" w:rsidP="00EF4D01">
            <w:pPr>
              <w:spacing w:before="40" w:after="40"/>
              <w:rPr>
                <w:noProof/>
              </w:rPr>
            </w:pPr>
            <w:r w:rsidRPr="00EF4D01">
              <w:rPr>
                <w:noProof/>
              </w:rPr>
              <w:t>Accept H</w:t>
            </w:r>
            <w:r w:rsidRPr="00EF4D01">
              <w:rPr>
                <w:noProof/>
                <w:vertAlign w:val="subscript"/>
              </w:rPr>
              <w:t>0</w:t>
            </w:r>
            <w:r w:rsidRPr="00EF4D01">
              <w:rPr>
                <w:noProof/>
              </w:rPr>
              <w:t xml:space="preserve">  not in CR, not significant 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897C29" w:rsidRPr="00EF4D01" w:rsidRDefault="00897C29" w:rsidP="00EF4D01">
            <w:pPr>
              <w:spacing w:before="40" w:after="40"/>
              <w:ind w:right="2"/>
              <w:jc w:val="center"/>
              <w:rPr>
                <w:noProof/>
              </w:rPr>
            </w:pPr>
            <w:r w:rsidRPr="00EF4D01">
              <w:rPr>
                <w:noProof/>
              </w:rPr>
              <w:t>M1</w:t>
            </w:r>
          </w:p>
        </w:tc>
      </w:tr>
      <w:tr w:rsidR="00897C29" w:rsidRPr="00EF4D01" w:rsidTr="00897C29">
        <w:trPr>
          <w:trHeight w:val="350"/>
          <w:jc w:val="center"/>
        </w:trPr>
        <w:tc>
          <w:tcPr>
            <w:tcW w:w="1271" w:type="dxa"/>
            <w:vMerge/>
          </w:tcPr>
          <w:p w:rsidR="00897C29" w:rsidRPr="00EF4D01" w:rsidRDefault="00897C29" w:rsidP="00EF4D01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897C29" w:rsidRPr="00EF4D01" w:rsidRDefault="00897C29" w:rsidP="00EF4D01">
            <w:pPr>
              <w:spacing w:before="40" w:after="40"/>
              <w:rPr>
                <w:noProof/>
              </w:rPr>
            </w:pPr>
            <w:r w:rsidRPr="00EF4D01">
              <w:rPr>
                <w:noProof/>
              </w:rPr>
              <w:t xml:space="preserve">The </w:t>
            </w:r>
            <w:r w:rsidRPr="00EF4D01">
              <w:rPr>
                <w:b/>
                <w:noProof/>
                <w:u w:val="single"/>
              </w:rPr>
              <w:t>company’s claim</w:t>
            </w:r>
            <w:r w:rsidRPr="00EF4D01">
              <w:rPr>
                <w:noProof/>
              </w:rPr>
              <w:t xml:space="preserve"> is justified  </w:t>
            </w:r>
            <w:r w:rsidRPr="00EF4D01">
              <w:rPr>
                <w:b/>
                <w:noProof/>
              </w:rPr>
              <w:t>or</w:t>
            </w:r>
            <w:r w:rsidRPr="00EF4D01">
              <w:rPr>
                <w:noProof/>
              </w:rPr>
              <w:t xml:space="preserve">   </w:t>
            </w:r>
            <w:r w:rsidRPr="00EF4D01">
              <w:rPr>
                <w:b/>
                <w:noProof/>
                <w:u w:val="single"/>
              </w:rPr>
              <w:t>55</w:t>
            </w:r>
            <w:r w:rsidRPr="00EF4D01">
              <w:rPr>
                <w:noProof/>
              </w:rPr>
              <w:t>% of its pea</w:t>
            </w:r>
            <w:r w:rsidRPr="00EF4D01">
              <w:rPr>
                <w:b/>
                <w:noProof/>
                <w:u w:val="single"/>
              </w:rPr>
              <w:t xml:space="preserve"> seeds germinate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897C29" w:rsidRPr="00EF4D01" w:rsidRDefault="00897C29" w:rsidP="00EF4D01">
            <w:pPr>
              <w:spacing w:before="40" w:after="40"/>
              <w:ind w:right="2"/>
              <w:jc w:val="center"/>
              <w:rPr>
                <w:noProof/>
              </w:rPr>
            </w:pPr>
            <w:r w:rsidRPr="00EF4D01">
              <w:rPr>
                <w:noProof/>
              </w:rPr>
              <w:t xml:space="preserve">A1cso  </w:t>
            </w:r>
          </w:p>
        </w:tc>
      </w:tr>
      <w:tr w:rsidR="00897C29" w:rsidRPr="00EF4D01" w:rsidTr="004D0219">
        <w:trPr>
          <w:trHeight w:val="350"/>
          <w:jc w:val="center"/>
        </w:trPr>
        <w:tc>
          <w:tcPr>
            <w:tcW w:w="1271" w:type="dxa"/>
          </w:tcPr>
          <w:p w:rsidR="00897C29" w:rsidRPr="00EF4D01" w:rsidRDefault="00897C29" w:rsidP="00EF4D01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897C29" w:rsidRPr="00EF4D01" w:rsidRDefault="00897C29" w:rsidP="00EF4D01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897C29" w:rsidRPr="00EF4D01" w:rsidRDefault="00897C29" w:rsidP="00EF4D01">
            <w:pPr>
              <w:pStyle w:val="Header"/>
              <w:spacing w:before="40" w:after="40"/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 w:rsidRPr="00EF4D01">
              <w:rPr>
                <w:rFonts w:ascii="Times New Roman" w:hAnsi="Times New Roman"/>
                <w:b/>
                <w:sz w:val="24"/>
                <w:szCs w:val="24"/>
              </w:rPr>
              <w:t>(11 marks)</w:t>
            </w:r>
          </w:p>
        </w:tc>
      </w:tr>
      <w:tr w:rsidR="00EF4D01" w:rsidRPr="00EF4D01" w:rsidTr="00EF4D01">
        <w:trPr>
          <w:trHeight w:val="350"/>
          <w:jc w:val="center"/>
        </w:trPr>
        <w:tc>
          <w:tcPr>
            <w:tcW w:w="1271" w:type="dxa"/>
            <w:vMerge w:val="restart"/>
          </w:tcPr>
          <w:p w:rsidR="00EF4D01" w:rsidRPr="00EF4D01" w:rsidRDefault="00EF4D01" w:rsidP="00EF4D01">
            <w:pPr>
              <w:pageBreakBefore/>
              <w:spacing w:before="40" w:after="40"/>
              <w:jc w:val="center"/>
              <w:rPr>
                <w:b/>
              </w:rPr>
            </w:pPr>
            <w:r w:rsidRPr="00EF4D01">
              <w:rPr>
                <w:b/>
              </w:rPr>
              <w:lastRenderedPageBreak/>
              <w:t>4</w:t>
            </w:r>
          </w:p>
        </w:tc>
        <w:tc>
          <w:tcPr>
            <w:tcW w:w="7371" w:type="dxa"/>
            <w:tcBorders>
              <w:top w:val="single" w:sz="4" w:space="0" w:color="auto"/>
            </w:tcBorders>
          </w:tcPr>
          <w:p w:rsidR="00EF4D01" w:rsidRPr="00EF4D01" w:rsidRDefault="00EF4D01" w:rsidP="00EF4D01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rPr>
                <w:rFonts w:ascii="Times New Roman" w:hAnsi="Times New Roman"/>
                <w:sz w:val="24"/>
                <w:szCs w:val="24"/>
                <w:lang w:val="es-ES"/>
              </w:rPr>
            </w:pPr>
            <w:r w:rsidRPr="00EF4D01">
              <w:rPr>
                <w:rFonts w:ascii="Times New Roman" w:hAnsi="Times New Roman"/>
                <w:i/>
                <w:sz w:val="24"/>
                <w:szCs w:val="24"/>
                <w:lang w:val="es-ES"/>
              </w:rPr>
              <w:t>X</w:t>
            </w:r>
            <w:r w:rsidRPr="00EF4D01">
              <w:rPr>
                <w:rFonts w:ascii="Times New Roman" w:hAnsi="Times New Roman"/>
                <w:sz w:val="24"/>
                <w:szCs w:val="24"/>
                <w:lang w:val="es-ES"/>
              </w:rPr>
              <w:t xml:space="preserve"> ~ N(40, 3</w:t>
            </w:r>
            <w:r w:rsidRPr="00EF4D01">
              <w:rPr>
                <w:rFonts w:ascii="Times New Roman" w:hAnsi="Times New Roman"/>
                <w:sz w:val="24"/>
                <w:szCs w:val="24"/>
                <w:vertAlign w:val="superscript"/>
                <w:lang w:val="es-ES"/>
              </w:rPr>
              <w:t>2</w:t>
            </w:r>
            <w:r w:rsidRPr="00EF4D01">
              <w:rPr>
                <w:rFonts w:ascii="Times New Roman" w:hAnsi="Times New Roman"/>
                <w:sz w:val="24"/>
                <w:szCs w:val="24"/>
                <w:lang w:val="es-ES"/>
              </w:rPr>
              <w:t xml:space="preserve">)   </w:t>
            </w:r>
            <w:r w:rsidRPr="00EF4D01">
              <w:rPr>
                <w:rFonts w:ascii="Times New Roman" w:hAnsi="Times New Roman"/>
                <w:position w:val="-4"/>
                <w:sz w:val="24"/>
                <w:szCs w:val="24"/>
              </w:rPr>
              <w:object w:dxaOrig="279" w:dyaOrig="300" w14:anchorId="1DAA0F3E">
                <v:shape id="_x0000_i1037" type="#_x0000_t75" style="width:14.25pt;height:15pt" o:ole="">
                  <v:imagedata r:id="rId31" o:title=""/>
                </v:shape>
                <o:OLEObject Type="Embed" ProgID="Equation.DSMT4" ShapeID="_x0000_i1037" DrawAspect="Content" ObjectID="_1593416811" r:id="rId32"/>
              </w:object>
            </w:r>
            <w:r w:rsidRPr="00EF4D01">
              <w:rPr>
                <w:rFonts w:ascii="Times New Roman" w:hAnsi="Times New Roman"/>
                <w:sz w:val="24"/>
                <w:szCs w:val="24"/>
                <w:lang w:val="es-ES"/>
              </w:rPr>
              <w:t>~ N (40,</w:t>
            </w:r>
            <w:r w:rsidRPr="00EF4D01">
              <w:rPr>
                <w:rFonts w:ascii="Times New Roman" w:hAnsi="Times New Roman"/>
                <w:position w:val="-24"/>
                <w:sz w:val="24"/>
                <w:szCs w:val="24"/>
              </w:rPr>
              <w:object w:dxaOrig="240" w:dyaOrig="620" w14:anchorId="20177F63">
                <v:shape id="_x0000_i1038" type="#_x0000_t75" style="width:12pt;height:30.75pt" o:ole="">
                  <v:imagedata r:id="rId33" o:title=""/>
                </v:shape>
                <o:OLEObject Type="Embed" ProgID="Equation.DSMT4" ShapeID="_x0000_i1038" DrawAspect="Content" ObjectID="_1593416812" r:id="rId34"/>
              </w:object>
            </w:r>
            <w:r w:rsidRPr="00EF4D01">
              <w:rPr>
                <w:rFonts w:ascii="Times New Roman" w:hAnsi="Times New Roman"/>
                <w:sz w:val="24"/>
                <w:szCs w:val="24"/>
                <w:lang w:val="es-ES"/>
              </w:rPr>
              <w:t xml:space="preserve">)                                            (Condone  </w:t>
            </w:r>
            <w:r w:rsidRPr="00EF4D01">
              <w:rPr>
                <w:rFonts w:ascii="Times New Roman" w:hAnsi="Times New Roman"/>
                <w:i/>
                <w:sz w:val="24"/>
                <w:szCs w:val="24"/>
                <w:lang w:val="es-ES"/>
              </w:rPr>
              <w:t>Y</w:t>
            </w:r>
            <w:r w:rsidRPr="00EF4D01">
              <w:rPr>
                <w:rFonts w:ascii="Times New Roman" w:hAnsi="Times New Roman"/>
                <w:sz w:val="24"/>
                <w:szCs w:val="24"/>
                <w:lang w:val="es-ES"/>
              </w:rPr>
              <w:t xml:space="preserve"> ~ N(40, </w:t>
            </w:r>
            <w:r w:rsidRPr="00EF4D01">
              <w:rPr>
                <w:rFonts w:ascii="Times New Roman" w:hAnsi="Times New Roman"/>
                <w:position w:val="-24"/>
                <w:sz w:val="24"/>
                <w:szCs w:val="24"/>
              </w:rPr>
              <w:object w:dxaOrig="240" w:dyaOrig="620" w14:anchorId="407EC5D7">
                <v:shape id="_x0000_i1039" type="#_x0000_t75" style="width:12pt;height:30.75pt" o:ole="">
                  <v:imagedata r:id="rId33" o:title=""/>
                </v:shape>
                <o:OLEObject Type="Embed" ProgID="Equation.DSMT4" ShapeID="_x0000_i1039" DrawAspect="Content" ObjectID="_1593416813" r:id="rId35"/>
              </w:object>
            </w:r>
            <w:r w:rsidRPr="00EF4D01">
              <w:rPr>
                <w:rFonts w:ascii="Times New Roman" w:hAnsi="Times New Roman"/>
                <w:sz w:val="24"/>
                <w:szCs w:val="24"/>
                <w:lang w:val="es-ES"/>
              </w:rPr>
              <w:t xml:space="preserve">)                                                                          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EF4D01" w:rsidRPr="00EF4D01" w:rsidRDefault="00EF4D01" w:rsidP="00EF4D01">
            <w:pPr>
              <w:spacing w:before="40" w:after="40"/>
              <w:jc w:val="center"/>
            </w:pPr>
            <w:r w:rsidRPr="00EF4D01">
              <w:t>B1</w:t>
            </w:r>
          </w:p>
        </w:tc>
      </w:tr>
      <w:tr w:rsidR="00EF4D01" w:rsidRPr="00EF4D01" w:rsidTr="00EF4D01">
        <w:trPr>
          <w:trHeight w:val="350"/>
          <w:jc w:val="center"/>
        </w:trPr>
        <w:tc>
          <w:tcPr>
            <w:tcW w:w="1271" w:type="dxa"/>
            <w:vMerge/>
          </w:tcPr>
          <w:p w:rsidR="00EF4D01" w:rsidRPr="00EF4D01" w:rsidRDefault="00EF4D01" w:rsidP="00EF4D01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</w:tcPr>
          <w:p w:rsidR="00EF4D01" w:rsidRPr="00EF4D01" w:rsidRDefault="00EF4D01" w:rsidP="00EF4D01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EF4D01">
              <w:rPr>
                <w:rFonts w:ascii="Times New Roman" w:hAnsi="Times New Roman"/>
                <w:sz w:val="24"/>
                <w:szCs w:val="24"/>
              </w:rPr>
              <w:t>P(</w:t>
            </w:r>
            <w:r w:rsidRPr="00EF4D01">
              <w:rPr>
                <w:rFonts w:ascii="Times New Roman" w:hAnsi="Times New Roman"/>
                <w:position w:val="-4"/>
                <w:sz w:val="24"/>
                <w:szCs w:val="24"/>
              </w:rPr>
              <w:object w:dxaOrig="279" w:dyaOrig="300" w14:anchorId="5E7D2EE6">
                <v:shape id="_x0000_i1040" type="#_x0000_t75" style="width:14.25pt;height:15pt" o:ole="">
                  <v:imagedata r:id="rId31" o:title=""/>
                </v:shape>
                <o:OLEObject Type="Embed" ProgID="Equation.DSMT4" ShapeID="_x0000_i1040" DrawAspect="Content" ObjectID="_1593416814" r:id="rId36"/>
              </w:object>
            </w:r>
            <w:r w:rsidRPr="00EF4D01">
              <w:rPr>
                <w:rFonts w:ascii="Times New Roman" w:hAnsi="Times New Roman"/>
                <w:sz w:val="24"/>
                <w:szCs w:val="24"/>
              </w:rPr>
              <w:t xml:space="preserve"> &gt; 42) =P(</w:t>
            </w:r>
            <w:r w:rsidRPr="00EF4D01">
              <w:rPr>
                <w:rFonts w:ascii="Times New Roman" w:hAnsi="Times New Roman"/>
                <w:i/>
                <w:sz w:val="24"/>
                <w:szCs w:val="24"/>
              </w:rPr>
              <w:t xml:space="preserve"> Z</w:t>
            </w:r>
            <w:r w:rsidRPr="00EF4D01">
              <w:rPr>
                <w:rFonts w:ascii="Times New Roman" w:hAnsi="Times New Roman"/>
                <w:sz w:val="24"/>
                <w:szCs w:val="24"/>
              </w:rPr>
              <w:t xml:space="preserve"> &gt; </w:t>
            </w:r>
            <w:r w:rsidRPr="00EF4D01">
              <w:rPr>
                <w:rFonts w:ascii="Times New Roman" w:hAnsi="Times New Roman"/>
                <w:position w:val="-64"/>
                <w:sz w:val="24"/>
                <w:szCs w:val="24"/>
              </w:rPr>
              <w:object w:dxaOrig="840" w:dyaOrig="1020" w14:anchorId="037D23A5">
                <v:shape id="_x0000_i1041" type="#_x0000_t75" style="width:42pt;height:51pt" o:ole="">
                  <v:imagedata r:id="rId37" o:title=""/>
                </v:shape>
                <o:OLEObject Type="Embed" ProgID="Equation.DSMT4" ShapeID="_x0000_i1041" DrawAspect="Content" ObjectID="_1593416815" r:id="rId38"/>
              </w:object>
            </w:r>
            <w:r w:rsidRPr="00EF4D01">
              <w:rPr>
                <w:rFonts w:ascii="Times New Roman" w:hAnsi="Times New Roman"/>
                <w:sz w:val="24"/>
                <w:szCs w:val="24"/>
              </w:rPr>
              <w:t xml:space="preserve">)                                                                            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EF4D01" w:rsidRPr="00EF4D01" w:rsidRDefault="00EF4D01" w:rsidP="00EF4D01">
            <w:pPr>
              <w:spacing w:before="40" w:after="40"/>
              <w:jc w:val="center"/>
            </w:pPr>
          </w:p>
          <w:p w:rsidR="00EF4D01" w:rsidRPr="00EF4D01" w:rsidRDefault="00EF4D01" w:rsidP="00EF4D01">
            <w:pPr>
              <w:spacing w:before="40" w:after="40"/>
              <w:jc w:val="center"/>
            </w:pPr>
            <w:r w:rsidRPr="00EF4D01">
              <w:t>M1</w:t>
            </w:r>
          </w:p>
        </w:tc>
      </w:tr>
      <w:tr w:rsidR="00EF4D01" w:rsidRPr="00EF4D01" w:rsidTr="00EF4D01">
        <w:trPr>
          <w:trHeight w:val="350"/>
          <w:jc w:val="center"/>
        </w:trPr>
        <w:tc>
          <w:tcPr>
            <w:tcW w:w="1271" w:type="dxa"/>
            <w:vMerge/>
          </w:tcPr>
          <w:p w:rsidR="00EF4D01" w:rsidRPr="00EF4D01" w:rsidRDefault="00EF4D01" w:rsidP="00EF4D01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</w:tcPr>
          <w:p w:rsidR="00EF4D01" w:rsidRPr="00EF4D01" w:rsidRDefault="00EF4D01" w:rsidP="00EF4D01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EF4D01">
              <w:rPr>
                <w:rFonts w:ascii="Times New Roman" w:hAnsi="Times New Roman"/>
                <w:position w:val="-60"/>
                <w:sz w:val="24"/>
                <w:szCs w:val="24"/>
              </w:rPr>
              <w:object w:dxaOrig="1680" w:dyaOrig="980" w14:anchorId="2163E502">
                <v:shape id="_x0000_i1042" type="#_x0000_t75" style="width:84pt;height:48.75pt" o:ole="">
                  <v:imagedata r:id="rId39" o:title=""/>
                </v:shape>
                <o:OLEObject Type="Embed" ProgID="Equation.DSMT4" ShapeID="_x0000_i1042" DrawAspect="Content" ObjectID="_1593416816" r:id="rId40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EF4D01" w:rsidRPr="00EF4D01" w:rsidRDefault="00EF4D01" w:rsidP="00EF4D01">
            <w:pPr>
              <w:spacing w:before="40" w:after="40"/>
              <w:jc w:val="center"/>
            </w:pPr>
            <w:r w:rsidRPr="00EF4D01">
              <w:t>B1</w:t>
            </w:r>
          </w:p>
          <w:p w:rsidR="00EF4D01" w:rsidRPr="00EF4D01" w:rsidRDefault="00EF4D01" w:rsidP="00EF4D01">
            <w:pPr>
              <w:spacing w:before="40" w:after="40"/>
              <w:jc w:val="center"/>
            </w:pPr>
            <w:r w:rsidRPr="00EF4D01">
              <w:t>dM1</w:t>
            </w:r>
          </w:p>
        </w:tc>
      </w:tr>
      <w:tr w:rsidR="00EF4D01" w:rsidRPr="00EF4D01" w:rsidTr="006548EF">
        <w:trPr>
          <w:trHeight w:val="350"/>
          <w:jc w:val="center"/>
        </w:trPr>
        <w:tc>
          <w:tcPr>
            <w:tcW w:w="1271" w:type="dxa"/>
            <w:vMerge/>
          </w:tcPr>
          <w:p w:rsidR="00EF4D01" w:rsidRPr="00EF4D01" w:rsidRDefault="00EF4D01" w:rsidP="00EF4D01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</w:tcPr>
          <w:p w:rsidR="00EF4D01" w:rsidRPr="00EF4D01" w:rsidRDefault="00EF4D01" w:rsidP="00EF4D01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EF4D01">
              <w:rPr>
                <w:rFonts w:ascii="Times New Roman" w:hAnsi="Times New Roman"/>
                <w:i/>
                <w:sz w:val="24"/>
                <w:szCs w:val="24"/>
              </w:rPr>
              <w:t>n</w:t>
            </w:r>
            <w:r w:rsidRPr="00EF4D01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EF4D01">
              <w:rPr>
                <w:rFonts w:ascii="Times New Roman" w:hAnsi="Times New Roman"/>
                <w:sz w:val="24"/>
                <w:szCs w:val="24"/>
                <w:u w:val="single"/>
              </w:rPr>
              <w:t>&gt;</w:t>
            </w:r>
            <w:r w:rsidRPr="00EF4D01">
              <w:rPr>
                <w:rFonts w:ascii="Times New Roman" w:hAnsi="Times New Roman"/>
                <w:sz w:val="24"/>
                <w:szCs w:val="24"/>
              </w:rPr>
              <w:t xml:space="preserve"> 6.087</w:t>
            </w:r>
          </w:p>
        </w:tc>
        <w:tc>
          <w:tcPr>
            <w:tcW w:w="1559" w:type="dxa"/>
            <w:tcBorders>
              <w:top w:val="single" w:sz="4" w:space="0" w:color="auto"/>
            </w:tcBorders>
          </w:tcPr>
          <w:p w:rsidR="00EF4D01" w:rsidRPr="00EF4D01" w:rsidRDefault="00EF4D01" w:rsidP="00EF4D01">
            <w:pPr>
              <w:spacing w:before="40" w:after="40"/>
            </w:pPr>
          </w:p>
        </w:tc>
      </w:tr>
      <w:tr w:rsidR="00EF4D01" w:rsidRPr="00EF4D01" w:rsidTr="00EF4D01">
        <w:trPr>
          <w:trHeight w:val="350"/>
          <w:jc w:val="center"/>
        </w:trPr>
        <w:tc>
          <w:tcPr>
            <w:tcW w:w="1271" w:type="dxa"/>
            <w:vMerge/>
          </w:tcPr>
          <w:p w:rsidR="00EF4D01" w:rsidRPr="00EF4D01" w:rsidRDefault="00EF4D01" w:rsidP="00EF4D01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</w:tcPr>
          <w:p w:rsidR="00EF4D01" w:rsidRPr="00EF4D01" w:rsidRDefault="00EF4D01" w:rsidP="00EF4D01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EF4D01">
              <w:rPr>
                <w:rFonts w:ascii="Times New Roman" w:hAnsi="Times New Roman"/>
                <w:i/>
                <w:sz w:val="24"/>
                <w:szCs w:val="24"/>
              </w:rPr>
              <w:t>n</w:t>
            </w:r>
            <w:r w:rsidRPr="00EF4D01">
              <w:rPr>
                <w:rFonts w:ascii="Times New Roman" w:hAnsi="Times New Roman"/>
                <w:sz w:val="24"/>
                <w:szCs w:val="24"/>
              </w:rPr>
              <w:t xml:space="preserve"> = 7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EF4D01" w:rsidRPr="00EF4D01" w:rsidRDefault="00EF4D01" w:rsidP="00EF4D01">
            <w:pPr>
              <w:spacing w:before="40" w:after="40"/>
              <w:jc w:val="center"/>
            </w:pPr>
            <w:r w:rsidRPr="00EF4D01">
              <w:t>A1</w:t>
            </w:r>
          </w:p>
        </w:tc>
      </w:tr>
      <w:tr w:rsidR="00EF4D01" w:rsidRPr="00EF4D01" w:rsidTr="0088401A">
        <w:trPr>
          <w:trHeight w:val="350"/>
          <w:jc w:val="center"/>
        </w:trPr>
        <w:tc>
          <w:tcPr>
            <w:tcW w:w="1271" w:type="dxa"/>
          </w:tcPr>
          <w:p w:rsidR="00EF4D01" w:rsidRPr="00EF4D01" w:rsidRDefault="00EF4D01" w:rsidP="00EF4D01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</w:tcPr>
          <w:p w:rsidR="00EF4D01" w:rsidRPr="00EF4D01" w:rsidRDefault="00EF4D01" w:rsidP="00EF4D01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EF4D01" w:rsidRPr="00EF4D01" w:rsidRDefault="00EF4D01" w:rsidP="00EF4D01">
            <w:pPr>
              <w:pStyle w:val="Header"/>
              <w:spacing w:before="40" w:after="40"/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 w:rsidRPr="00EF4D01">
              <w:rPr>
                <w:rFonts w:ascii="Times New Roman" w:hAnsi="Times New Roman"/>
                <w:b/>
                <w:sz w:val="24"/>
                <w:szCs w:val="24"/>
              </w:rPr>
              <w:t>(5 marks)</w:t>
            </w:r>
          </w:p>
        </w:tc>
      </w:tr>
      <w:tr w:rsidR="00EF4D01" w:rsidRPr="00EF4D01" w:rsidTr="00EF4D01">
        <w:trPr>
          <w:trHeight w:val="350"/>
          <w:jc w:val="center"/>
        </w:trPr>
        <w:tc>
          <w:tcPr>
            <w:tcW w:w="1271" w:type="dxa"/>
            <w:vMerge w:val="restart"/>
          </w:tcPr>
          <w:p w:rsidR="00EF4D01" w:rsidRPr="00EF4D01" w:rsidRDefault="00EF4D01" w:rsidP="00EF4D01">
            <w:pPr>
              <w:spacing w:before="40" w:after="40"/>
              <w:jc w:val="center"/>
              <w:rPr>
                <w:b/>
              </w:rPr>
            </w:pPr>
            <w:r w:rsidRPr="00EF4D01">
              <w:rPr>
                <w:b/>
              </w:rPr>
              <w:t>5(a)</w:t>
            </w:r>
          </w:p>
        </w:tc>
        <w:tc>
          <w:tcPr>
            <w:tcW w:w="7371" w:type="dxa"/>
            <w:tcBorders>
              <w:top w:val="single" w:sz="4" w:space="0" w:color="auto"/>
            </w:tcBorders>
          </w:tcPr>
          <w:p w:rsidR="00EF4D01" w:rsidRPr="00EF4D01" w:rsidRDefault="00EF4D01" w:rsidP="00EF4D01">
            <w:pPr>
              <w:spacing w:before="40" w:after="40"/>
              <w:rPr>
                <w:u w:val="single"/>
              </w:rPr>
            </w:pPr>
            <w:r w:rsidRPr="00EF4D01">
              <w:rPr>
                <w:position w:val="-24"/>
              </w:rPr>
              <w:object w:dxaOrig="3720" w:dyaOrig="1020" w14:anchorId="21F8F406">
                <v:shape id="_x0000_i1043" type="#_x0000_t75" style="width:186.75pt;height:51.75pt" o:ole="">
                  <v:imagedata r:id="rId41" o:title=""/>
                </v:shape>
                <o:OLEObject Type="Embed" ProgID="Equation.DSMT4" ShapeID="_x0000_i1043" DrawAspect="Content" ObjectID="_1593416817" r:id="rId42"/>
              </w:object>
            </w:r>
            <w:r w:rsidRPr="00EF4D01">
              <w:t xml:space="preserve">                                     = </w:t>
            </w:r>
            <w:proofErr w:type="spellStart"/>
            <w:r w:rsidRPr="00EF4D01">
              <w:t>awrt</w:t>
            </w:r>
            <w:proofErr w:type="spellEnd"/>
            <w:r w:rsidRPr="00EF4D01">
              <w:t xml:space="preserve"> </w:t>
            </w:r>
            <w:r w:rsidRPr="00EF4D01">
              <w:rPr>
                <w:u w:val="single"/>
              </w:rPr>
              <w:t>453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EF4D01" w:rsidRPr="00EF4D01" w:rsidRDefault="00EF4D01" w:rsidP="00EF4D01">
            <w:pPr>
              <w:spacing w:before="40" w:after="40"/>
              <w:jc w:val="center"/>
            </w:pPr>
            <w:r w:rsidRPr="00EF4D01">
              <w:t>B1</w:t>
            </w:r>
          </w:p>
        </w:tc>
      </w:tr>
      <w:tr w:rsidR="00EF4D01" w:rsidRPr="00EF4D01" w:rsidTr="00EF4D01">
        <w:trPr>
          <w:trHeight w:val="350"/>
          <w:jc w:val="center"/>
        </w:trPr>
        <w:tc>
          <w:tcPr>
            <w:tcW w:w="1271" w:type="dxa"/>
            <w:vMerge/>
          </w:tcPr>
          <w:p w:rsidR="00EF4D01" w:rsidRPr="00EF4D01" w:rsidRDefault="00EF4D01" w:rsidP="00EF4D01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</w:tcPr>
          <w:p w:rsidR="00EF4D01" w:rsidRPr="00EF4D01" w:rsidRDefault="00EF4D01" w:rsidP="00EF4D01">
            <w:pPr>
              <w:spacing w:before="40" w:after="40"/>
            </w:pPr>
            <w:r w:rsidRPr="00EF4D01">
              <w:rPr>
                <w:position w:val="-12"/>
              </w:rPr>
              <w:object w:dxaOrig="5460" w:dyaOrig="400" w14:anchorId="6A615F87">
                <v:shape id="_x0000_i1044" type="#_x0000_t75" style="width:273pt;height:20.25pt" o:ole="">
                  <v:imagedata r:id="rId43" o:title=""/>
                </v:shape>
                <o:OLEObject Type="Embed" ProgID="Equation.DSMT4" ShapeID="_x0000_i1044" DrawAspect="Content" ObjectID="_1593416818" r:id="rId44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EF4D01" w:rsidRPr="00EF4D01" w:rsidRDefault="00EF4D01" w:rsidP="00EF4D01">
            <w:pPr>
              <w:spacing w:before="40" w:after="40"/>
              <w:jc w:val="center"/>
            </w:pPr>
            <w:r w:rsidRPr="00EF4D01">
              <w:t>B1</w:t>
            </w:r>
          </w:p>
        </w:tc>
      </w:tr>
      <w:tr w:rsidR="00EF4D01" w:rsidRPr="00EF4D01" w:rsidTr="00EF4D01">
        <w:trPr>
          <w:trHeight w:val="350"/>
          <w:jc w:val="center"/>
        </w:trPr>
        <w:tc>
          <w:tcPr>
            <w:tcW w:w="1271" w:type="dxa"/>
            <w:vMerge/>
          </w:tcPr>
          <w:p w:rsidR="00EF4D01" w:rsidRPr="00EF4D01" w:rsidRDefault="00EF4D01" w:rsidP="00EF4D01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</w:tcPr>
          <w:p w:rsidR="00EF4D01" w:rsidRPr="00EF4D01" w:rsidRDefault="00EF4D01" w:rsidP="00EF4D01">
            <w:pPr>
              <w:spacing w:before="40" w:after="40"/>
              <w:rPr>
                <w:b/>
                <w:u w:val="single"/>
              </w:rPr>
            </w:pPr>
            <w:r w:rsidRPr="00EF4D01">
              <w:rPr>
                <w:position w:val="-26"/>
              </w:rPr>
              <w:object w:dxaOrig="1500" w:dyaOrig="700" w14:anchorId="416CA4EC">
                <v:shape id="_x0000_i1045" type="#_x0000_t75" style="width:75pt;height:36.75pt" o:ole="">
                  <v:imagedata r:id="rId45" o:title=""/>
                </v:shape>
                <o:OLEObject Type="Embed" ProgID="Equation.DSMT4" ShapeID="_x0000_i1045" DrawAspect="Content" ObjectID="_1593416819" r:id="rId46"/>
              </w:object>
            </w:r>
            <w:r w:rsidRPr="00EF4D01">
              <w:t xml:space="preserve">          test statistic = 10.5046…                         = </w:t>
            </w:r>
            <w:proofErr w:type="spellStart"/>
            <w:r w:rsidRPr="00EF4D01">
              <w:t>awrt</w:t>
            </w:r>
            <w:proofErr w:type="spellEnd"/>
            <w:r w:rsidRPr="00EF4D01">
              <w:t xml:space="preserve"> </w:t>
            </w:r>
            <w:r w:rsidRPr="00EF4D01">
              <w:rPr>
                <w:b/>
                <w:u w:val="single"/>
              </w:rPr>
              <w:t>10.5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EF4D01" w:rsidRPr="00EF4D01" w:rsidRDefault="00EF4D01" w:rsidP="00EF4D01">
            <w:pPr>
              <w:spacing w:before="40" w:after="40"/>
              <w:jc w:val="center"/>
            </w:pPr>
            <w:r w:rsidRPr="00EF4D01">
              <w:t>M1A1</w:t>
            </w:r>
          </w:p>
        </w:tc>
      </w:tr>
      <w:tr w:rsidR="00EF4D01" w:rsidRPr="00EF4D01" w:rsidTr="00EF4D01">
        <w:trPr>
          <w:trHeight w:val="350"/>
          <w:jc w:val="center"/>
        </w:trPr>
        <w:tc>
          <w:tcPr>
            <w:tcW w:w="1271" w:type="dxa"/>
            <w:vMerge/>
          </w:tcPr>
          <w:p w:rsidR="00EF4D01" w:rsidRPr="00EF4D01" w:rsidRDefault="00EF4D01" w:rsidP="00EF4D01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</w:tcPr>
          <w:p w:rsidR="00EF4D01" w:rsidRPr="00EF4D01" w:rsidRDefault="00EF4D01" w:rsidP="00EF4D01">
            <w:pPr>
              <w:spacing w:before="40" w:after="40"/>
            </w:pPr>
            <w:r w:rsidRPr="00EF4D01">
              <w:rPr>
                <w:position w:val="-12"/>
              </w:rPr>
              <w:object w:dxaOrig="420" w:dyaOrig="400" w14:anchorId="54AD314C">
                <v:shape id="_x0000_i1046" type="#_x0000_t75" style="width:20.25pt;height:20.25pt" o:ole="">
                  <v:imagedata r:id="rId47" o:title=""/>
                </v:shape>
                <o:OLEObject Type="Embed" ProgID="Equation.DSMT4" ShapeID="_x0000_i1046" DrawAspect="Content" ObjectID="_1593416820" r:id="rId48"/>
              </w:object>
            </w:r>
            <w:r w:rsidRPr="00EF4D01">
              <w:t xml:space="preserve"> (0.05) cv = </w:t>
            </w:r>
            <w:r w:rsidRPr="00EF4D01">
              <w:rPr>
                <w:b/>
              </w:rPr>
              <w:t>16.919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EF4D01" w:rsidRPr="00EF4D01" w:rsidRDefault="00EF4D01" w:rsidP="00EF4D01">
            <w:pPr>
              <w:spacing w:before="40" w:after="40"/>
              <w:jc w:val="center"/>
            </w:pPr>
            <w:r w:rsidRPr="00EF4D01">
              <w:t>B1</w:t>
            </w:r>
          </w:p>
        </w:tc>
      </w:tr>
      <w:tr w:rsidR="00EF4D01" w:rsidRPr="00EF4D01" w:rsidTr="00EF4D01">
        <w:trPr>
          <w:trHeight w:val="350"/>
          <w:jc w:val="center"/>
        </w:trPr>
        <w:tc>
          <w:tcPr>
            <w:tcW w:w="1271" w:type="dxa"/>
            <w:vMerge/>
          </w:tcPr>
          <w:p w:rsidR="00EF4D01" w:rsidRPr="00EF4D01" w:rsidRDefault="00EF4D01" w:rsidP="00EF4D01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</w:tcPr>
          <w:p w:rsidR="00EF4D01" w:rsidRPr="00EF4D01" w:rsidRDefault="00EF4D01" w:rsidP="00EF4D01">
            <w:pPr>
              <w:spacing w:before="40" w:after="40"/>
            </w:pPr>
            <w:r w:rsidRPr="00EF4D01">
              <w:t xml:space="preserve">Not significant so insufficient evidence that the </w:t>
            </w:r>
            <w:r w:rsidRPr="00EF4D01">
              <w:rPr>
                <w:b/>
                <w:u w:val="single"/>
              </w:rPr>
              <w:t>scores</w:t>
            </w:r>
            <w:r w:rsidRPr="00EF4D01">
              <w:t xml:space="preserve"> of the </w:t>
            </w:r>
            <w:r w:rsidRPr="00EF4D01">
              <w:rPr>
                <w:b/>
                <w:u w:val="single"/>
              </w:rPr>
              <w:t>students</w:t>
            </w:r>
            <w:r w:rsidRPr="00EF4D01">
              <w:t xml:space="preserve"> are more varied than normal.      </w:t>
            </w:r>
          </w:p>
          <w:p w:rsidR="00EF4D01" w:rsidRPr="00EF4D01" w:rsidRDefault="00EF4D01" w:rsidP="00EF4D01">
            <w:pPr>
              <w:spacing w:before="40" w:after="40"/>
              <w:rPr>
                <w:u w:val="single"/>
              </w:rPr>
            </w:pPr>
            <w:r w:rsidRPr="00EF4D01">
              <w:rPr>
                <w:u w:val="single"/>
              </w:rPr>
              <w:t xml:space="preserve">Or </w:t>
            </w:r>
            <w:r w:rsidRPr="00EF4D01">
              <w:rPr>
                <w:b/>
                <w:u w:val="single"/>
              </w:rPr>
              <w:t>Admission tutor’s</w:t>
            </w:r>
            <w:r w:rsidRPr="00EF4D01">
              <w:t xml:space="preserve"> claim is not supported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EF4D01" w:rsidRPr="00EF4D01" w:rsidRDefault="00EF4D01" w:rsidP="00EF4D01">
            <w:pPr>
              <w:spacing w:before="40" w:after="40"/>
              <w:jc w:val="center"/>
            </w:pPr>
            <w:r w:rsidRPr="00EF4D01">
              <w:t>A1</w:t>
            </w:r>
          </w:p>
        </w:tc>
      </w:tr>
      <w:tr w:rsidR="00EF4D01" w:rsidRPr="00EF4D01" w:rsidTr="009B71B0">
        <w:trPr>
          <w:trHeight w:val="350"/>
          <w:jc w:val="center"/>
        </w:trPr>
        <w:tc>
          <w:tcPr>
            <w:tcW w:w="1271" w:type="dxa"/>
          </w:tcPr>
          <w:p w:rsidR="00EF4D01" w:rsidRPr="00EF4D01" w:rsidRDefault="00EF4D01" w:rsidP="00EF4D01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</w:tcPr>
          <w:p w:rsidR="00EF4D01" w:rsidRPr="00EF4D01" w:rsidRDefault="00EF4D01" w:rsidP="00EF4D01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EF4D01" w:rsidRPr="00EF4D01" w:rsidRDefault="00EF4D01" w:rsidP="00EF4D01">
            <w:pPr>
              <w:spacing w:before="40" w:after="40"/>
              <w:jc w:val="right"/>
              <w:rPr>
                <w:b/>
              </w:rPr>
            </w:pPr>
            <w:r w:rsidRPr="00EF4D01">
              <w:rPr>
                <w:b/>
              </w:rPr>
              <w:t>(6)</w:t>
            </w:r>
          </w:p>
        </w:tc>
      </w:tr>
      <w:tr w:rsidR="00EF4D01" w:rsidRPr="00EF4D01" w:rsidTr="00EF4D01">
        <w:trPr>
          <w:trHeight w:val="350"/>
          <w:jc w:val="center"/>
        </w:trPr>
        <w:tc>
          <w:tcPr>
            <w:tcW w:w="1271" w:type="dxa"/>
            <w:vMerge w:val="restart"/>
          </w:tcPr>
          <w:p w:rsidR="00EF4D01" w:rsidRPr="00EF4D01" w:rsidRDefault="00EF4D01" w:rsidP="00EF4D01">
            <w:pPr>
              <w:spacing w:before="40" w:after="40"/>
              <w:jc w:val="center"/>
              <w:rPr>
                <w:b/>
              </w:rPr>
            </w:pPr>
            <w:r w:rsidRPr="00EF4D01">
              <w:rPr>
                <w:b/>
              </w:rPr>
              <w:t>5(b)</w:t>
            </w:r>
          </w:p>
        </w:tc>
        <w:tc>
          <w:tcPr>
            <w:tcW w:w="7371" w:type="dxa"/>
            <w:tcBorders>
              <w:top w:val="single" w:sz="4" w:space="0" w:color="auto"/>
            </w:tcBorders>
          </w:tcPr>
          <w:p w:rsidR="00EF4D01" w:rsidRPr="00EF4D01" w:rsidRDefault="00EF4D01" w:rsidP="00EF4D01">
            <w:pPr>
              <w:spacing w:before="40" w:after="40"/>
            </w:pPr>
            <w:r w:rsidRPr="00EF4D01">
              <w:rPr>
                <w:position w:val="-12"/>
              </w:rPr>
              <w:object w:dxaOrig="499" w:dyaOrig="400" w14:anchorId="140343F7">
                <v:shape id="_x0000_i1047" type="#_x0000_t75" style="width:24pt;height:20.25pt" o:ole="">
                  <v:imagedata r:id="rId49" o:title=""/>
                </v:shape>
                <o:OLEObject Type="Embed" ProgID="Equation.DSMT4" ShapeID="_x0000_i1047" DrawAspect="Content" ObjectID="_1593416821" r:id="rId50"/>
              </w:object>
            </w:r>
            <w:r w:rsidRPr="00EF4D01">
              <w:t xml:space="preserve">(0.01) cv = </w:t>
            </w:r>
            <w:r w:rsidRPr="00EF4D01">
              <w:rPr>
                <w:b/>
              </w:rPr>
              <w:t>49.588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EF4D01" w:rsidRPr="00EF4D01" w:rsidRDefault="00EF4D01" w:rsidP="00EF4D01">
            <w:pPr>
              <w:spacing w:before="40" w:after="40"/>
              <w:jc w:val="center"/>
            </w:pPr>
            <w:r w:rsidRPr="00EF4D01">
              <w:t>B1</w:t>
            </w:r>
          </w:p>
        </w:tc>
      </w:tr>
      <w:tr w:rsidR="00EF4D01" w:rsidRPr="00EF4D01" w:rsidTr="00EF4D01">
        <w:trPr>
          <w:trHeight w:val="350"/>
          <w:jc w:val="center"/>
        </w:trPr>
        <w:tc>
          <w:tcPr>
            <w:tcW w:w="1271" w:type="dxa"/>
            <w:vMerge/>
          </w:tcPr>
          <w:p w:rsidR="00EF4D01" w:rsidRPr="00EF4D01" w:rsidRDefault="00EF4D01" w:rsidP="00EF4D01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</w:tcPr>
          <w:p w:rsidR="00EF4D01" w:rsidRPr="00EF4D01" w:rsidRDefault="00EF4D01" w:rsidP="00EF4D01">
            <w:pPr>
              <w:spacing w:before="40" w:after="40"/>
            </w:pPr>
            <w:r w:rsidRPr="00EF4D01">
              <w:t xml:space="preserve">Reject </w:t>
            </w:r>
            <w:r w:rsidRPr="00EF4D01">
              <w:rPr>
                <w:position w:val="-12"/>
              </w:rPr>
              <w:object w:dxaOrig="340" w:dyaOrig="360" w14:anchorId="5AB34FA9">
                <v:shape id="_x0000_i1048" type="#_x0000_t75" style="width:15.75pt;height:18pt" o:ole="">
                  <v:imagedata r:id="rId51" o:title=""/>
                </v:shape>
                <o:OLEObject Type="Embed" ProgID="Equation.DSMT4" ShapeID="_x0000_i1048" DrawAspect="Content" ObjectID="_1593416822" r:id="rId52"/>
              </w:object>
            </w:r>
            <w:r w:rsidRPr="00EF4D01">
              <w:t xml:space="preserve"> if </w:t>
            </w:r>
            <w:r w:rsidRPr="00EF4D01">
              <w:rPr>
                <w:position w:val="-26"/>
              </w:rPr>
              <w:object w:dxaOrig="1620" w:dyaOrig="700" w14:anchorId="2C03E1BC">
                <v:shape id="_x0000_i1049" type="#_x0000_t75" style="width:81pt;height:36.75pt" o:ole="">
                  <v:imagedata r:id="rId53" o:title=""/>
                </v:shape>
                <o:OLEObject Type="Embed" ProgID="Equation.DSMT4" ShapeID="_x0000_i1049" DrawAspect="Content" ObjectID="_1593416823" r:id="rId54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EF4D01" w:rsidRPr="00EF4D01" w:rsidRDefault="00EF4D01" w:rsidP="00EF4D01">
            <w:pPr>
              <w:spacing w:before="40" w:after="40"/>
              <w:jc w:val="center"/>
            </w:pPr>
            <w:r w:rsidRPr="00EF4D01">
              <w:t>M1</w:t>
            </w:r>
          </w:p>
        </w:tc>
      </w:tr>
      <w:tr w:rsidR="00EF4D01" w:rsidRPr="00EF4D01" w:rsidTr="00EF4D01">
        <w:trPr>
          <w:trHeight w:val="350"/>
          <w:jc w:val="center"/>
        </w:trPr>
        <w:tc>
          <w:tcPr>
            <w:tcW w:w="1271" w:type="dxa"/>
            <w:vMerge/>
          </w:tcPr>
          <w:p w:rsidR="00EF4D01" w:rsidRPr="00EF4D01" w:rsidRDefault="00EF4D01" w:rsidP="00EF4D01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</w:tcPr>
          <w:p w:rsidR="00EF4D01" w:rsidRPr="00EF4D01" w:rsidRDefault="00EF4D01" w:rsidP="00EF4D01">
            <w:pPr>
              <w:spacing w:before="40" w:after="40"/>
              <w:rPr>
                <w:b/>
              </w:rPr>
            </w:pPr>
            <w:r w:rsidRPr="00EF4D01">
              <w:t xml:space="preserve">So critical region is                      </w:t>
            </w:r>
            <w:r w:rsidRPr="00EF4D01">
              <w:rPr>
                <w:position w:val="-6"/>
              </w:rPr>
              <w:object w:dxaOrig="1520" w:dyaOrig="340" w14:anchorId="1CD9C0D4">
                <v:shape id="_x0000_i1050" type="#_x0000_t75" style="width:75pt;height:15.75pt" o:ole="">
                  <v:imagedata r:id="rId55" o:title=""/>
                </v:shape>
                <o:OLEObject Type="Embed" ProgID="Equation.DSMT4" ShapeID="_x0000_i1050" DrawAspect="Content" ObjectID="_1593416824" r:id="rId56"/>
              </w:object>
            </w:r>
            <w:r w:rsidRPr="00EF4D01">
              <w:t xml:space="preserve">               = </w:t>
            </w:r>
            <w:proofErr w:type="spellStart"/>
            <w:r w:rsidRPr="00EF4D01">
              <w:t>awrt</w:t>
            </w:r>
            <w:proofErr w:type="spellEnd"/>
            <w:r w:rsidRPr="00EF4D01">
              <w:t xml:space="preserve"> </w:t>
            </w:r>
            <w:r w:rsidRPr="00EF4D01">
              <w:rPr>
                <w:b/>
                <w:u w:val="single"/>
              </w:rPr>
              <w:t>664.281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EF4D01" w:rsidRPr="00EF4D01" w:rsidRDefault="00EF4D01" w:rsidP="00EF4D01">
            <w:pPr>
              <w:spacing w:before="40" w:after="40"/>
              <w:jc w:val="center"/>
            </w:pPr>
            <w:r w:rsidRPr="00EF4D01">
              <w:t>A1cso</w:t>
            </w:r>
          </w:p>
        </w:tc>
      </w:tr>
      <w:tr w:rsidR="00EF4D01" w:rsidRPr="00EF4D01" w:rsidTr="009B71B0">
        <w:trPr>
          <w:trHeight w:val="350"/>
          <w:jc w:val="center"/>
        </w:trPr>
        <w:tc>
          <w:tcPr>
            <w:tcW w:w="1271" w:type="dxa"/>
          </w:tcPr>
          <w:p w:rsidR="00EF4D01" w:rsidRPr="00EF4D01" w:rsidRDefault="00EF4D01" w:rsidP="00EF4D01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</w:tcPr>
          <w:p w:rsidR="00EF4D01" w:rsidRPr="00EF4D01" w:rsidRDefault="00EF4D01" w:rsidP="00EF4D01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EF4D01" w:rsidRPr="00EF4D01" w:rsidRDefault="00EF4D01" w:rsidP="00EF4D01">
            <w:pPr>
              <w:spacing w:before="40" w:after="40"/>
              <w:jc w:val="right"/>
              <w:rPr>
                <w:b/>
              </w:rPr>
            </w:pPr>
            <w:r w:rsidRPr="00EF4D01">
              <w:rPr>
                <w:b/>
              </w:rPr>
              <w:t>(3)</w:t>
            </w:r>
          </w:p>
        </w:tc>
      </w:tr>
      <w:tr w:rsidR="00EF4D01" w:rsidRPr="00EF4D01" w:rsidTr="00EF4D01">
        <w:trPr>
          <w:trHeight w:val="350"/>
          <w:jc w:val="center"/>
        </w:trPr>
        <w:tc>
          <w:tcPr>
            <w:tcW w:w="1271" w:type="dxa"/>
            <w:vMerge w:val="restart"/>
          </w:tcPr>
          <w:p w:rsidR="00EF4D01" w:rsidRPr="00EF4D01" w:rsidRDefault="00EF4D01" w:rsidP="00EF4D01">
            <w:pPr>
              <w:spacing w:before="40" w:after="40"/>
              <w:jc w:val="center"/>
              <w:rPr>
                <w:b/>
              </w:rPr>
            </w:pPr>
            <w:r w:rsidRPr="00EF4D01">
              <w:rPr>
                <w:b/>
              </w:rPr>
              <w:t>5(c)</w:t>
            </w:r>
          </w:p>
        </w:tc>
        <w:tc>
          <w:tcPr>
            <w:tcW w:w="7371" w:type="dxa"/>
            <w:tcBorders>
              <w:top w:val="single" w:sz="4" w:space="0" w:color="auto"/>
            </w:tcBorders>
          </w:tcPr>
          <w:p w:rsidR="00EF4D01" w:rsidRPr="00EF4D01" w:rsidRDefault="00EF4D01" w:rsidP="00EF4D01">
            <w:pPr>
              <w:spacing w:before="40" w:after="40"/>
            </w:pPr>
            <w:r w:rsidRPr="00EF4D01">
              <w:t>P(Type II error) = P(</w:t>
            </w:r>
            <w:r w:rsidRPr="00EF4D01">
              <w:rPr>
                <w:position w:val="-10"/>
              </w:rPr>
              <w:object w:dxaOrig="2680" w:dyaOrig="380" w14:anchorId="01CB5E1F">
                <v:shape id="_x0000_i1051" type="#_x0000_t75" style="width:133.5pt;height:18.75pt" o:ole="">
                  <v:imagedata r:id="rId57" o:title=""/>
                </v:shape>
                <o:OLEObject Type="Embed" ProgID="Equation.DSMT4" ShapeID="_x0000_i1051" DrawAspect="Content" ObjectID="_1593416825" r:id="rId58"/>
              </w:object>
            </w:r>
            <w:r w:rsidRPr="00EF4D01">
              <w:t xml:space="preserve"> </w:t>
            </w:r>
            <w:r w:rsidRPr="00EF4D01">
              <w:rPr>
                <w:u w:val="single"/>
              </w:rPr>
              <w:t>or</w:t>
            </w:r>
            <w:r w:rsidRPr="00EF4D01">
              <w:t xml:space="preserve"> </w:t>
            </w:r>
            <w:r w:rsidRPr="00EF4D01">
              <w:rPr>
                <w:position w:val="-28"/>
              </w:rPr>
              <w:object w:dxaOrig="2580" w:dyaOrig="680" w14:anchorId="71E66B7A">
                <v:shape id="_x0000_i1052" type="#_x0000_t75" style="width:129pt;height:33.75pt" o:ole="">
                  <v:imagedata r:id="rId59" o:title=""/>
                </v:shape>
                <o:OLEObject Type="Embed" ProgID="Equation.DSMT4" ShapeID="_x0000_i1052" DrawAspect="Content" ObjectID="_1593416826" r:id="rId60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EF4D01" w:rsidRPr="00EF4D01" w:rsidRDefault="00EF4D01" w:rsidP="00EF4D01">
            <w:pPr>
              <w:spacing w:before="40" w:after="40"/>
              <w:jc w:val="center"/>
            </w:pPr>
            <w:r w:rsidRPr="00EF4D01">
              <w:t>M1</w:t>
            </w:r>
          </w:p>
          <w:p w:rsidR="00EF4D01" w:rsidRPr="00EF4D01" w:rsidRDefault="00EF4D01" w:rsidP="00EF4D01">
            <w:pPr>
              <w:spacing w:before="40" w:after="40"/>
              <w:jc w:val="center"/>
            </w:pPr>
            <w:r w:rsidRPr="00EF4D01">
              <w:t>A1ft</w:t>
            </w:r>
          </w:p>
        </w:tc>
      </w:tr>
      <w:tr w:rsidR="00EF4D01" w:rsidRPr="00EF4D01" w:rsidTr="00EF4D01">
        <w:trPr>
          <w:trHeight w:val="350"/>
          <w:jc w:val="center"/>
        </w:trPr>
        <w:tc>
          <w:tcPr>
            <w:tcW w:w="1271" w:type="dxa"/>
            <w:vMerge/>
          </w:tcPr>
          <w:p w:rsidR="00EF4D01" w:rsidRPr="00EF4D01" w:rsidRDefault="00EF4D01" w:rsidP="00EF4D01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</w:tcPr>
          <w:p w:rsidR="00EF4D01" w:rsidRPr="00EF4D01" w:rsidRDefault="00EF4D01" w:rsidP="00EF4D01">
            <w:pPr>
              <w:spacing w:before="40" w:after="40"/>
              <w:rPr>
                <w:b/>
                <w:u w:val="single"/>
              </w:rPr>
            </w:pPr>
            <w:r w:rsidRPr="00EF4D01">
              <w:t xml:space="preserve">                           = P(</w:t>
            </w:r>
            <w:r w:rsidRPr="00EF4D01">
              <w:rPr>
                <w:position w:val="-12"/>
              </w:rPr>
              <w:object w:dxaOrig="560" w:dyaOrig="400" w14:anchorId="5F9898C0">
                <v:shape id="_x0000_i1053" type="#_x0000_t75" style="width:27.75pt;height:20.25pt" o:ole="">
                  <v:imagedata r:id="rId61" o:title=""/>
                </v:shape>
                <o:OLEObject Type="Embed" ProgID="Equation.DSMT4" ShapeID="_x0000_i1053" DrawAspect="Content" ObjectID="_1593416827" r:id="rId62"/>
              </w:object>
            </w:r>
            <w:r w:rsidRPr="00EF4D01">
              <w:t xml:space="preserve">&lt; 39.088…)  = 0.90                  = </w:t>
            </w:r>
            <w:proofErr w:type="spellStart"/>
            <w:r w:rsidRPr="00EF4D01">
              <w:t>awrt</w:t>
            </w:r>
            <w:proofErr w:type="spellEnd"/>
            <w:r w:rsidRPr="00EF4D01">
              <w:t xml:space="preserve"> </w:t>
            </w:r>
            <w:r w:rsidRPr="00EF4D01">
              <w:rPr>
                <w:b/>
                <w:u w:val="single"/>
              </w:rPr>
              <w:t>0.90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EF4D01" w:rsidRPr="00EF4D01" w:rsidRDefault="00EF4D01" w:rsidP="00EF4D01">
            <w:pPr>
              <w:spacing w:before="40" w:after="40"/>
              <w:jc w:val="center"/>
            </w:pPr>
            <w:r w:rsidRPr="00EF4D01">
              <w:t>A1</w:t>
            </w:r>
          </w:p>
        </w:tc>
      </w:tr>
      <w:tr w:rsidR="00EF4D01" w:rsidRPr="00EF4D01" w:rsidTr="009B71B0">
        <w:trPr>
          <w:trHeight w:val="350"/>
          <w:jc w:val="center"/>
        </w:trPr>
        <w:tc>
          <w:tcPr>
            <w:tcW w:w="1271" w:type="dxa"/>
          </w:tcPr>
          <w:p w:rsidR="00EF4D01" w:rsidRPr="00EF4D01" w:rsidRDefault="00EF4D01" w:rsidP="00EF4D01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</w:tcPr>
          <w:p w:rsidR="00EF4D01" w:rsidRPr="00EF4D01" w:rsidRDefault="00EF4D01" w:rsidP="00EF4D01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EF4D01" w:rsidRPr="00EF4D01" w:rsidRDefault="00EF4D01" w:rsidP="00EF4D01">
            <w:pPr>
              <w:spacing w:before="40" w:after="40"/>
              <w:jc w:val="right"/>
              <w:rPr>
                <w:b/>
              </w:rPr>
            </w:pPr>
            <w:r w:rsidRPr="00EF4D01">
              <w:rPr>
                <w:b/>
              </w:rPr>
              <w:t>(3)</w:t>
            </w:r>
          </w:p>
        </w:tc>
      </w:tr>
      <w:tr w:rsidR="00EF4D01" w:rsidRPr="00EF4D01" w:rsidTr="00EF4D01">
        <w:trPr>
          <w:trHeight w:val="350"/>
          <w:jc w:val="center"/>
        </w:trPr>
        <w:tc>
          <w:tcPr>
            <w:tcW w:w="1271" w:type="dxa"/>
          </w:tcPr>
          <w:p w:rsidR="00EF4D01" w:rsidRPr="00EF4D01" w:rsidRDefault="00EF4D01" w:rsidP="00EF4D01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</w:tcPr>
          <w:p w:rsidR="00EF4D01" w:rsidRPr="00EF4D01" w:rsidRDefault="00EF4D01" w:rsidP="00EF4D01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EF4D01" w:rsidRPr="00EF4D01" w:rsidRDefault="00EF4D01" w:rsidP="00EF4D01">
            <w:pPr>
              <w:spacing w:before="40" w:after="40"/>
              <w:jc w:val="right"/>
              <w:rPr>
                <w:b/>
              </w:rPr>
            </w:pPr>
            <w:r w:rsidRPr="00EF4D01">
              <w:rPr>
                <w:b/>
              </w:rPr>
              <w:t>(12 marks)</w:t>
            </w:r>
          </w:p>
        </w:tc>
      </w:tr>
      <w:tr w:rsidR="00EF4D01" w:rsidRPr="00EF4D01" w:rsidTr="00EF4D01">
        <w:trPr>
          <w:trHeight w:val="350"/>
          <w:jc w:val="center"/>
        </w:trPr>
        <w:tc>
          <w:tcPr>
            <w:tcW w:w="1271" w:type="dxa"/>
            <w:vMerge w:val="restart"/>
          </w:tcPr>
          <w:p w:rsidR="00EF4D01" w:rsidRPr="00EF4D01" w:rsidRDefault="00EF4D01" w:rsidP="00EF4D01">
            <w:pPr>
              <w:pageBreakBefore/>
              <w:spacing w:before="40" w:after="40"/>
              <w:jc w:val="center"/>
              <w:rPr>
                <w:b/>
              </w:rPr>
            </w:pPr>
            <w:r w:rsidRPr="00EF4D01">
              <w:rPr>
                <w:b/>
              </w:rPr>
              <w:lastRenderedPageBreak/>
              <w:t>6(a)</w:t>
            </w:r>
          </w:p>
        </w:tc>
        <w:tc>
          <w:tcPr>
            <w:tcW w:w="7371" w:type="dxa"/>
            <w:tcBorders>
              <w:top w:val="single" w:sz="4" w:space="0" w:color="auto"/>
            </w:tcBorders>
          </w:tcPr>
          <w:p w:rsidR="00EF4D01" w:rsidRPr="00EF4D01" w:rsidRDefault="00EF4D01" w:rsidP="00EF4D01">
            <w:pPr>
              <w:spacing w:before="40" w:after="40"/>
            </w:pPr>
            <w:r w:rsidRPr="00EF4D01">
              <w:rPr>
                <w:rFonts w:eastAsiaTheme="minorEastAsia"/>
                <w:i/>
              </w:rPr>
              <w:t>z</w:t>
            </w:r>
            <w:r w:rsidRPr="00EF4D01">
              <w:rPr>
                <w:rFonts w:eastAsiaTheme="minorEastAsia"/>
              </w:rPr>
              <w:t xml:space="preserve"> = </w:t>
            </w:r>
            <w:r w:rsidRPr="00EF4D01">
              <w:rPr>
                <w:rFonts w:eastAsiaTheme="minorEastAsia"/>
                <w:position w:val="-4"/>
              </w:rPr>
              <w:object w:dxaOrig="220" w:dyaOrig="240" w14:anchorId="2E8D6417">
                <v:shape id="_x0000_i1054" type="#_x0000_t75" style="width:10.5pt;height:12pt" o:ole="">
                  <v:imagedata r:id="rId63" o:title=""/>
                </v:shape>
                <o:OLEObject Type="Embed" ProgID="Equation.DSMT4" ShapeID="_x0000_i1054" DrawAspect="Content" ObjectID="_1593416828" r:id="rId64"/>
              </w:object>
            </w:r>
            <w:r w:rsidRPr="00EF4D01">
              <w:rPr>
                <w:rFonts w:eastAsiaTheme="minorEastAsia"/>
              </w:rPr>
              <w:t xml:space="preserve"> 3.2905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EF4D01" w:rsidRPr="00EF4D01" w:rsidRDefault="00EF4D01" w:rsidP="00EF4D01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F4D01">
              <w:rPr>
                <w:rFonts w:ascii="Times New Roman" w:hAnsi="Times New Roman"/>
                <w:sz w:val="24"/>
                <w:szCs w:val="24"/>
              </w:rPr>
              <w:t>B1</w:t>
            </w:r>
          </w:p>
        </w:tc>
      </w:tr>
      <w:tr w:rsidR="00EF4D01" w:rsidRPr="00EF4D01" w:rsidTr="00EF4D01">
        <w:trPr>
          <w:trHeight w:val="350"/>
          <w:jc w:val="center"/>
        </w:trPr>
        <w:tc>
          <w:tcPr>
            <w:tcW w:w="1271" w:type="dxa"/>
            <w:vMerge/>
          </w:tcPr>
          <w:p w:rsidR="00EF4D01" w:rsidRPr="00EF4D01" w:rsidRDefault="00EF4D01" w:rsidP="00EF4D01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</w:tcPr>
          <w:p w:rsidR="00EF4D01" w:rsidRPr="00EF4D01" w:rsidRDefault="00EF4D01" w:rsidP="00EF4D01">
            <w:pPr>
              <w:tabs>
                <w:tab w:val="left" w:pos="0"/>
              </w:tabs>
              <w:spacing w:before="40" w:after="40"/>
              <w:ind w:left="426" w:hanging="426"/>
              <w:rPr>
                <w:rFonts w:eastAsiaTheme="minorEastAsia"/>
              </w:rPr>
            </w:pPr>
            <m:oMath>
              <m:r>
                <w:rPr>
                  <w:rFonts w:ascii="Cambria Math" w:eastAsiaTheme="minorEastAsia" w:hAnsi="Cambria Math"/>
                </w:rPr>
                <m:t>σ</m:t>
              </m:r>
            </m:oMath>
            <w:r w:rsidRPr="00EF4D01">
              <w:rPr>
                <w:rFonts w:eastAsiaTheme="minorEastAsia"/>
              </w:rPr>
              <w:t xml:space="preserve"> = </w:t>
            </w:r>
            <m:oMath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30</m:t>
                  </m:r>
                </m:num>
                <m:den>
                  <m:r>
                    <w:rPr>
                      <w:rFonts w:ascii="Cambria Math" w:eastAsiaTheme="minorEastAsia" w:hAnsi="Cambria Math"/>
                    </w:rPr>
                    <m:t>3.2905</m:t>
                  </m:r>
                </m:den>
              </m:f>
            </m:oMath>
            <w:r w:rsidRPr="00EF4D01">
              <w:rPr>
                <w:rFonts w:eastAsiaTheme="minorEastAsia"/>
              </w:rPr>
              <w:t xml:space="preserve"> 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EF4D01" w:rsidRPr="00EF4D01" w:rsidRDefault="00EF4D01" w:rsidP="00EF4D01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F4D01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</w:tr>
      <w:tr w:rsidR="00EF4D01" w:rsidRPr="00EF4D01" w:rsidTr="00EF4D01">
        <w:trPr>
          <w:trHeight w:val="350"/>
          <w:jc w:val="center"/>
        </w:trPr>
        <w:tc>
          <w:tcPr>
            <w:tcW w:w="1271" w:type="dxa"/>
            <w:vMerge/>
          </w:tcPr>
          <w:p w:rsidR="00EF4D01" w:rsidRPr="00EF4D01" w:rsidRDefault="00EF4D01" w:rsidP="00EF4D01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</w:tcPr>
          <w:p w:rsidR="00EF4D01" w:rsidRPr="00EF4D01" w:rsidRDefault="00EF4D01" w:rsidP="00EF4D01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m:oMath>
              <m:r>
                <w:rPr>
                  <w:rFonts w:ascii="Cambria Math" w:eastAsiaTheme="minorEastAsia" w:hAnsi="Cambria Math"/>
                  <w:sz w:val="24"/>
                  <w:szCs w:val="24"/>
                </w:rPr>
                <m:t>σ</m:t>
              </m:r>
            </m:oMath>
            <w:r w:rsidRPr="00EF4D01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EF4D01">
              <w:rPr>
                <w:rFonts w:ascii="Times New Roman" w:eastAsiaTheme="minorEastAsia" w:hAnsi="Times New Roman"/>
                <w:sz w:val="24"/>
                <w:szCs w:val="24"/>
              </w:rPr>
              <w:t>= 9.117 **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EF4D01" w:rsidRPr="00EF4D01" w:rsidRDefault="00EF4D01" w:rsidP="00EF4D01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F4D01">
              <w:rPr>
                <w:rFonts w:ascii="Times New Roman" w:hAnsi="Times New Roman"/>
                <w:sz w:val="24"/>
                <w:szCs w:val="24"/>
              </w:rPr>
              <w:t>A1cso</w:t>
            </w:r>
          </w:p>
        </w:tc>
      </w:tr>
      <w:tr w:rsidR="00EF4D01" w:rsidRPr="00EF4D01" w:rsidTr="004C5846">
        <w:trPr>
          <w:trHeight w:val="350"/>
          <w:jc w:val="center"/>
        </w:trPr>
        <w:tc>
          <w:tcPr>
            <w:tcW w:w="1271" w:type="dxa"/>
          </w:tcPr>
          <w:p w:rsidR="00EF4D01" w:rsidRPr="00EF4D01" w:rsidRDefault="00EF4D01" w:rsidP="00EF4D01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</w:tcPr>
          <w:p w:rsidR="00EF4D01" w:rsidRPr="00EF4D01" w:rsidRDefault="00EF4D01" w:rsidP="00EF4D01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  <w:tcBorders>
              <w:top w:val="single" w:sz="4" w:space="0" w:color="auto"/>
            </w:tcBorders>
          </w:tcPr>
          <w:p w:rsidR="00EF4D01" w:rsidRPr="00EF4D01" w:rsidRDefault="00EF4D01" w:rsidP="00EF4D01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 w:rsidRPr="00EF4D01">
              <w:rPr>
                <w:rFonts w:ascii="Times New Roman" w:hAnsi="Times New Roman"/>
                <w:b/>
                <w:sz w:val="24"/>
                <w:szCs w:val="24"/>
              </w:rPr>
              <w:t>(3)</w:t>
            </w:r>
          </w:p>
        </w:tc>
      </w:tr>
      <w:tr w:rsidR="00EF4D01" w:rsidRPr="00EF4D01" w:rsidTr="00EF4D01">
        <w:trPr>
          <w:trHeight w:val="350"/>
          <w:jc w:val="center"/>
        </w:trPr>
        <w:tc>
          <w:tcPr>
            <w:tcW w:w="1271" w:type="dxa"/>
            <w:vMerge w:val="restart"/>
          </w:tcPr>
          <w:p w:rsidR="00EF4D01" w:rsidRPr="00EF4D01" w:rsidRDefault="00EF4D01" w:rsidP="00EF4D01">
            <w:pPr>
              <w:spacing w:before="40" w:after="40"/>
              <w:jc w:val="center"/>
              <w:rPr>
                <w:b/>
              </w:rPr>
            </w:pPr>
            <w:r w:rsidRPr="00EF4D01">
              <w:rPr>
                <w:b/>
              </w:rPr>
              <w:t>6(b)</w:t>
            </w:r>
          </w:p>
        </w:tc>
        <w:tc>
          <w:tcPr>
            <w:tcW w:w="7371" w:type="dxa"/>
            <w:tcBorders>
              <w:top w:val="single" w:sz="4" w:space="0" w:color="auto"/>
            </w:tcBorders>
          </w:tcPr>
          <w:p w:rsidR="00EF4D01" w:rsidRPr="00EF4D01" w:rsidRDefault="00EF4D01" w:rsidP="00EF4D01">
            <w:pPr>
              <w:spacing w:before="40" w:after="40"/>
            </w:pPr>
            <w:r w:rsidRPr="00EF4D01">
              <w:rPr>
                <w:rFonts w:eastAsiaTheme="minorEastAsia"/>
              </w:rPr>
              <w:t>H</w:t>
            </w:r>
            <w:r w:rsidRPr="00EF4D01">
              <w:rPr>
                <w:rFonts w:eastAsiaTheme="minorEastAsia"/>
                <w:vertAlign w:val="subscript"/>
              </w:rPr>
              <w:t>0</w:t>
            </w:r>
            <w:r w:rsidRPr="00EF4D01">
              <w:rPr>
                <w:rFonts w:eastAsiaTheme="minorEastAsia"/>
              </w:rPr>
              <w:t xml:space="preserve"> :  </w:t>
            </w:r>
            <w:r w:rsidRPr="00EF4D01">
              <w:rPr>
                <w:rFonts w:eastAsiaTheme="minorEastAsia"/>
                <w:position w:val="-10"/>
              </w:rPr>
              <w:object w:dxaOrig="920" w:dyaOrig="320" w14:anchorId="245E0F1D">
                <v:shape id="_x0000_i1055" type="#_x0000_t75" style="width:45.75pt;height:16.5pt" o:ole="">
                  <v:imagedata r:id="rId65" o:title=""/>
                </v:shape>
                <o:OLEObject Type="Embed" ProgID="Equation.DSMT4" ShapeID="_x0000_i1055" DrawAspect="Content" ObjectID="_1593416829" r:id="rId66"/>
              </w:object>
            </w:r>
            <w:r w:rsidRPr="00EF4D01">
              <w:rPr>
                <w:rFonts w:eastAsiaTheme="minorEastAsia"/>
              </w:rPr>
              <w:t xml:space="preserve"> H</w:t>
            </w:r>
            <w:r w:rsidRPr="00EF4D01">
              <w:rPr>
                <w:rFonts w:eastAsiaTheme="minorEastAsia"/>
                <w:vertAlign w:val="subscript"/>
              </w:rPr>
              <w:t>1</w:t>
            </w:r>
            <w:r w:rsidRPr="00EF4D01">
              <w:rPr>
                <w:rFonts w:eastAsiaTheme="minorEastAsia"/>
              </w:rPr>
              <w:t xml:space="preserve"> : </w:t>
            </w:r>
            <w:r w:rsidRPr="00EF4D01">
              <w:rPr>
                <w:rFonts w:eastAsiaTheme="minorEastAsia"/>
                <w:position w:val="-10"/>
              </w:rPr>
              <w:object w:dxaOrig="920" w:dyaOrig="320" w14:anchorId="4776927E">
                <v:shape id="_x0000_i1056" type="#_x0000_t75" style="width:45.75pt;height:16.5pt" o:ole="">
                  <v:imagedata r:id="rId67" o:title=""/>
                </v:shape>
                <o:OLEObject Type="Embed" ProgID="Equation.DSMT4" ShapeID="_x0000_i1056" DrawAspect="Content" ObjectID="_1593416830" r:id="rId68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EF4D01" w:rsidRPr="00EF4D01" w:rsidRDefault="00EF4D01" w:rsidP="00EF4D01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F4D01">
              <w:rPr>
                <w:rFonts w:ascii="Times New Roman" w:hAnsi="Times New Roman"/>
                <w:sz w:val="24"/>
                <w:szCs w:val="24"/>
              </w:rPr>
              <w:t>B1</w:t>
            </w:r>
          </w:p>
        </w:tc>
      </w:tr>
      <w:tr w:rsidR="00EF4D01" w:rsidRPr="00EF4D01" w:rsidTr="00EF4D01">
        <w:trPr>
          <w:trHeight w:val="350"/>
          <w:jc w:val="center"/>
        </w:trPr>
        <w:tc>
          <w:tcPr>
            <w:tcW w:w="1271" w:type="dxa"/>
            <w:vMerge/>
          </w:tcPr>
          <w:p w:rsidR="00EF4D01" w:rsidRPr="00EF4D01" w:rsidRDefault="00EF4D01" w:rsidP="00EF4D01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</w:tcPr>
          <w:p w:rsidR="00EF4D01" w:rsidRPr="00EF4D01" w:rsidRDefault="00EF4D01" w:rsidP="00EF4D01">
            <w:pPr>
              <w:spacing w:before="40" w:after="40"/>
              <w:rPr>
                <w:rFonts w:eastAsiaTheme="minorEastAsia"/>
              </w:rPr>
            </w:pPr>
            <w:r w:rsidRPr="00EF4D01">
              <w:rPr>
                <w:rFonts w:eastAsiaTheme="minorEastAsia"/>
              </w:rPr>
              <w:t>mean weight = 999.54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EF4D01" w:rsidRPr="00EF4D01" w:rsidRDefault="00EF4D01" w:rsidP="00EF4D01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F4D01">
              <w:rPr>
                <w:rFonts w:ascii="Times New Roman" w:hAnsi="Times New Roman"/>
                <w:sz w:val="24"/>
                <w:szCs w:val="24"/>
              </w:rPr>
              <w:t>B1</w:t>
            </w:r>
          </w:p>
        </w:tc>
      </w:tr>
      <w:tr w:rsidR="00EF4D01" w:rsidRPr="00EF4D01" w:rsidTr="00EF4D01">
        <w:trPr>
          <w:trHeight w:val="350"/>
          <w:jc w:val="center"/>
        </w:trPr>
        <w:tc>
          <w:tcPr>
            <w:tcW w:w="1271" w:type="dxa"/>
            <w:vMerge/>
          </w:tcPr>
          <w:p w:rsidR="00EF4D01" w:rsidRPr="00EF4D01" w:rsidRDefault="00EF4D01" w:rsidP="00EF4D01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</w:tcPr>
          <w:p w:rsidR="00EF4D01" w:rsidRPr="00EF4D01" w:rsidRDefault="00EF4D01" w:rsidP="00EF4D01">
            <w:pPr>
              <w:tabs>
                <w:tab w:val="left" w:pos="1276"/>
              </w:tabs>
              <w:spacing w:before="40" w:after="40"/>
              <w:ind w:left="426" w:hanging="426"/>
              <w:rPr>
                <w:rFonts w:eastAsiaTheme="minorEastAsia"/>
              </w:rPr>
            </w:pPr>
            <w:r w:rsidRPr="00EF4D01">
              <w:rPr>
                <w:rFonts w:eastAsiaTheme="minorEastAsia"/>
              </w:rPr>
              <w:tab/>
            </w:r>
            <w:r w:rsidRPr="00EF4D01">
              <w:rPr>
                <w:rFonts w:eastAsiaTheme="minorEastAsia"/>
                <w:i/>
              </w:rPr>
              <w:t>z</w:t>
            </w:r>
            <w:r w:rsidRPr="00EF4D01">
              <w:rPr>
                <w:rFonts w:eastAsiaTheme="minorEastAsia"/>
              </w:rPr>
              <w:t xml:space="preserve"> = </w:t>
            </w:r>
            <m:oMath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acc>
                    <m:accPr>
                      <m:chr m:val="̅"/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eastAsiaTheme="minorEastAsia" w:hAnsi="Cambria Math"/>
                        </w:rPr>
                        <m:t>x</m:t>
                      </m:r>
                    </m:e>
                  </m:acc>
                  <m:r>
                    <w:rPr>
                      <w:rFonts w:ascii="Cambria Math" w:eastAsiaTheme="minorEastAsia" w:hAnsi="Cambria Math"/>
                    </w:rPr>
                    <m:t>-μ</m:t>
                  </m:r>
                </m:num>
                <m:den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</w:rPr>
                        <m:t>σ</m:t>
                      </m:r>
                    </m:num>
                    <m:den>
                      <m:rad>
                        <m:radPr>
                          <m:degHide m:val="1"/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n</m:t>
                          </m:r>
                        </m:e>
                      </m:rad>
                    </m:den>
                  </m:f>
                </m:den>
              </m:f>
            </m:oMath>
            <w:r w:rsidRPr="00EF4D01">
              <w:rPr>
                <w:rFonts w:eastAsiaTheme="minorEastAsia"/>
              </w:rPr>
              <w:t xml:space="preserve"> = </w:t>
            </w:r>
            <m:oMath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(999.54-1000)</m:t>
                  </m:r>
                </m:num>
                <m:den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</w:rPr>
                        <m:t>9.117</m:t>
                      </m:r>
                    </m:num>
                    <m:den>
                      <m:rad>
                        <m:radPr>
                          <m:degHide m:val="1"/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10</m:t>
                          </m:r>
                        </m:e>
                      </m:rad>
                    </m:den>
                  </m:f>
                </m:den>
              </m:f>
              <m:r>
                <w:rPr>
                  <w:rFonts w:ascii="Cambria Math" w:eastAsiaTheme="minorEastAsia" w:hAnsi="Cambria Math"/>
                </w:rPr>
                <m:t xml:space="preserve"> =-0.160</m:t>
              </m:r>
            </m:oMath>
            <w:r w:rsidRPr="00EF4D01">
              <w:rPr>
                <w:rFonts w:eastAsiaTheme="minorEastAsia"/>
              </w:rPr>
              <w:t xml:space="preserve">     or      </w:t>
            </w:r>
            <w:r w:rsidRPr="00EF4D01">
              <w:rPr>
                <w:rFonts w:eastAsiaTheme="minorEastAsia"/>
                <w:position w:val="-46"/>
              </w:rPr>
              <w:object w:dxaOrig="3720" w:dyaOrig="840" w14:anchorId="2A3BB288">
                <v:shape id="_x0000_i1057" type="#_x0000_t75" style="width:186pt;height:42pt" o:ole="">
                  <v:imagedata r:id="rId69" o:title=""/>
                </v:shape>
                <o:OLEObject Type="Embed" ProgID="Equation.DSMT4" ShapeID="_x0000_i1057" DrawAspect="Content" ObjectID="_1593416831" r:id="rId70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EF4D01" w:rsidRPr="00EF4D01" w:rsidRDefault="00EF4D01" w:rsidP="00EF4D01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F4D01">
              <w:rPr>
                <w:rFonts w:ascii="Times New Roman" w:hAnsi="Times New Roman"/>
                <w:sz w:val="24"/>
                <w:szCs w:val="24"/>
              </w:rPr>
              <w:t>M1A1</w:t>
            </w:r>
          </w:p>
        </w:tc>
      </w:tr>
      <w:tr w:rsidR="00EF4D01" w:rsidRPr="00EF4D01" w:rsidTr="00EF4D01">
        <w:trPr>
          <w:trHeight w:val="350"/>
          <w:jc w:val="center"/>
        </w:trPr>
        <w:tc>
          <w:tcPr>
            <w:tcW w:w="1271" w:type="dxa"/>
            <w:vMerge/>
          </w:tcPr>
          <w:p w:rsidR="00EF4D01" w:rsidRPr="00EF4D01" w:rsidRDefault="00EF4D01" w:rsidP="00EF4D01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</w:tcPr>
          <w:p w:rsidR="00EF4D01" w:rsidRPr="00EF4D01" w:rsidRDefault="00EF4D01" w:rsidP="00EF4D01">
            <w:pPr>
              <w:spacing w:before="40" w:after="40"/>
            </w:pPr>
            <w:r w:rsidRPr="00EF4D01">
              <w:rPr>
                <w:rFonts w:eastAsiaTheme="minorEastAsia"/>
              </w:rPr>
              <w:t xml:space="preserve">1% critical value = </w:t>
            </w:r>
            <m:oMath>
              <m:r>
                <w:rPr>
                  <w:rFonts w:ascii="Cambria Math" w:eastAsiaTheme="minorEastAsia" w:hAnsi="Cambria Math"/>
                </w:rPr>
                <m:t>-</m:t>
              </m:r>
            </m:oMath>
            <w:r w:rsidRPr="00EF4D01">
              <w:rPr>
                <w:rFonts w:eastAsiaTheme="minorEastAsia"/>
              </w:rPr>
              <w:t xml:space="preserve"> 2.3263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EF4D01" w:rsidRPr="00EF4D01" w:rsidRDefault="00EF4D01" w:rsidP="00EF4D01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F4D01">
              <w:rPr>
                <w:rFonts w:ascii="Times New Roman" w:hAnsi="Times New Roman"/>
                <w:sz w:val="24"/>
                <w:szCs w:val="24"/>
              </w:rPr>
              <w:t>B1</w:t>
            </w:r>
          </w:p>
        </w:tc>
      </w:tr>
      <w:tr w:rsidR="00EF4D01" w:rsidRPr="00EF4D01" w:rsidTr="00EF4D01">
        <w:trPr>
          <w:trHeight w:val="350"/>
          <w:jc w:val="center"/>
        </w:trPr>
        <w:tc>
          <w:tcPr>
            <w:tcW w:w="1271" w:type="dxa"/>
            <w:vMerge/>
          </w:tcPr>
          <w:p w:rsidR="00EF4D01" w:rsidRPr="00EF4D01" w:rsidRDefault="00EF4D01" w:rsidP="00EF4D01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</w:tcPr>
          <w:p w:rsidR="00EF4D01" w:rsidRPr="00EF4D01" w:rsidRDefault="00EF4D01" w:rsidP="00EF4D01">
            <w:pPr>
              <w:spacing w:before="40" w:after="40"/>
            </w:pPr>
            <m:oMath>
              <m:r>
                <w:rPr>
                  <w:rFonts w:ascii="Cambria Math" w:eastAsiaTheme="minorEastAsia" w:hAnsi="Cambria Math"/>
                </w:rPr>
                <m:t>-</m:t>
              </m:r>
            </m:oMath>
            <w:r w:rsidRPr="00EF4D01">
              <w:rPr>
                <w:rFonts w:eastAsiaTheme="minorEastAsia"/>
              </w:rPr>
              <w:t xml:space="preserve"> 2.3263 &lt; </w:t>
            </w:r>
            <m:oMath>
              <m:r>
                <w:rPr>
                  <w:rFonts w:ascii="Cambria Math" w:eastAsiaTheme="minorEastAsia" w:hAnsi="Cambria Math"/>
                </w:rPr>
                <m:t>-0.160</m:t>
              </m:r>
            </m:oMath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EF4D01" w:rsidRPr="00EF4D01" w:rsidRDefault="00EF4D01" w:rsidP="00EF4D01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F4D01" w:rsidRPr="00EF4D01" w:rsidTr="00EF4D01">
        <w:trPr>
          <w:trHeight w:val="350"/>
          <w:jc w:val="center"/>
        </w:trPr>
        <w:tc>
          <w:tcPr>
            <w:tcW w:w="1271" w:type="dxa"/>
            <w:vMerge/>
          </w:tcPr>
          <w:p w:rsidR="00EF4D01" w:rsidRPr="00EF4D01" w:rsidRDefault="00EF4D01" w:rsidP="00EF4D01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</w:tcPr>
          <w:p w:rsidR="00EF4D01" w:rsidRPr="00EF4D01" w:rsidRDefault="00EF4D01" w:rsidP="00EF4D01">
            <w:pPr>
              <w:tabs>
                <w:tab w:val="left" w:pos="1276"/>
              </w:tabs>
              <w:spacing w:before="40" w:after="40"/>
              <w:ind w:left="426" w:hanging="426"/>
              <w:rPr>
                <w:rFonts w:eastAsiaTheme="minorEastAsia"/>
              </w:rPr>
            </w:pPr>
            <w:r w:rsidRPr="00EF4D01">
              <w:rPr>
                <w:rFonts w:eastAsiaTheme="minorEastAsia"/>
              </w:rPr>
              <w:t>Accept H</w:t>
            </w:r>
            <w:r w:rsidRPr="00EF4D01">
              <w:rPr>
                <w:rFonts w:eastAsiaTheme="minorEastAsia"/>
                <w:vertAlign w:val="subscript"/>
              </w:rPr>
              <w:t xml:space="preserve">0 </w:t>
            </w:r>
            <w:r w:rsidRPr="00EF4D01">
              <w:rPr>
                <w:rFonts w:eastAsiaTheme="minorEastAsia"/>
              </w:rPr>
              <w:t>/ not in critical region</w:t>
            </w:r>
          </w:p>
          <w:p w:rsidR="00EF4D01" w:rsidRPr="00EF4D01" w:rsidRDefault="00EF4D01" w:rsidP="00EF4D01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EF4D01" w:rsidRPr="00EF4D01" w:rsidRDefault="00EF4D01" w:rsidP="00EF4D01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F4D01">
              <w:rPr>
                <w:rFonts w:ascii="Times New Roman" w:hAnsi="Times New Roman"/>
                <w:sz w:val="24"/>
                <w:szCs w:val="24"/>
              </w:rPr>
              <w:t>dM1</w:t>
            </w:r>
          </w:p>
        </w:tc>
      </w:tr>
      <w:tr w:rsidR="00EF4D01" w:rsidRPr="00EF4D01" w:rsidTr="00EF4D01">
        <w:trPr>
          <w:trHeight w:val="350"/>
          <w:jc w:val="center"/>
        </w:trPr>
        <w:tc>
          <w:tcPr>
            <w:tcW w:w="1271" w:type="dxa"/>
            <w:vMerge/>
          </w:tcPr>
          <w:p w:rsidR="00EF4D01" w:rsidRPr="00EF4D01" w:rsidRDefault="00EF4D01" w:rsidP="00EF4D01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</w:tcPr>
          <w:p w:rsidR="00EF4D01" w:rsidRPr="00EF4D01" w:rsidRDefault="00EF4D01" w:rsidP="00EF4D01">
            <w:pPr>
              <w:tabs>
                <w:tab w:val="left" w:pos="33"/>
              </w:tabs>
              <w:spacing w:before="40" w:after="40"/>
            </w:pPr>
            <w:r w:rsidRPr="00EF4D01">
              <w:rPr>
                <w:rFonts w:eastAsiaTheme="minorEastAsia"/>
              </w:rPr>
              <w:tab/>
              <w:t>There is no evidence that that the machine is delivering packets of mean weight less than 1 kg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EF4D01" w:rsidRPr="00EF4D01" w:rsidRDefault="00EF4D01" w:rsidP="00EF4D01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F4D01">
              <w:rPr>
                <w:rFonts w:ascii="Times New Roman" w:hAnsi="Times New Roman"/>
                <w:sz w:val="24"/>
                <w:szCs w:val="24"/>
              </w:rPr>
              <w:t>A1ft</w:t>
            </w:r>
          </w:p>
          <w:p w:rsidR="00EF4D01" w:rsidRPr="00EF4D01" w:rsidRDefault="00EF4D01" w:rsidP="00EF4D01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F4D01" w:rsidRPr="00EF4D01" w:rsidTr="00743436">
        <w:trPr>
          <w:trHeight w:val="350"/>
          <w:jc w:val="center"/>
        </w:trPr>
        <w:tc>
          <w:tcPr>
            <w:tcW w:w="1271" w:type="dxa"/>
          </w:tcPr>
          <w:p w:rsidR="00EF4D01" w:rsidRPr="00EF4D01" w:rsidRDefault="00EF4D01" w:rsidP="00EF4D01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</w:tcPr>
          <w:p w:rsidR="00EF4D01" w:rsidRPr="00EF4D01" w:rsidRDefault="00EF4D01" w:rsidP="00EF4D01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</w:tcPr>
          <w:p w:rsidR="00EF4D01" w:rsidRPr="00EF4D01" w:rsidRDefault="00EF4D01" w:rsidP="00EF4D01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 w:rsidRPr="00EF4D01">
              <w:rPr>
                <w:rFonts w:ascii="Times New Roman" w:hAnsi="Times New Roman"/>
                <w:b/>
                <w:sz w:val="24"/>
                <w:szCs w:val="24"/>
              </w:rPr>
              <w:t>(7)</w:t>
            </w:r>
          </w:p>
        </w:tc>
      </w:tr>
      <w:tr w:rsidR="00743436" w:rsidRPr="00EF4D01" w:rsidTr="004C5846">
        <w:trPr>
          <w:trHeight w:val="350"/>
          <w:jc w:val="center"/>
        </w:trPr>
        <w:tc>
          <w:tcPr>
            <w:tcW w:w="1271" w:type="dxa"/>
          </w:tcPr>
          <w:p w:rsidR="00743436" w:rsidRPr="00EF4D01" w:rsidRDefault="00743436" w:rsidP="00EF4D01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</w:tcPr>
          <w:p w:rsidR="00743436" w:rsidRPr="00EF4D01" w:rsidRDefault="00743436" w:rsidP="00EF4D01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  <w:tcBorders>
              <w:top w:val="single" w:sz="4" w:space="0" w:color="auto"/>
            </w:tcBorders>
          </w:tcPr>
          <w:p w:rsidR="00743436" w:rsidRPr="00EF4D01" w:rsidRDefault="00743436" w:rsidP="00EF4D01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(10 marks)</w:t>
            </w:r>
            <w:bookmarkStart w:id="0" w:name="_GoBack"/>
            <w:bookmarkEnd w:id="0"/>
          </w:p>
        </w:tc>
      </w:tr>
    </w:tbl>
    <w:p w:rsidR="000D150E" w:rsidRDefault="000D150E"/>
    <w:p w:rsidR="000D150E" w:rsidRDefault="000D150E"/>
    <w:p w:rsidR="00BB5631" w:rsidRDefault="00BB5631">
      <w:pPr>
        <w:sectPr w:rsidR="00BB5631" w:rsidSect="00EB3A83">
          <w:headerReference w:type="even" r:id="rId71"/>
          <w:headerReference w:type="default" r:id="rId72"/>
          <w:footerReference w:type="even" r:id="rId73"/>
          <w:footerReference w:type="default" r:id="rId74"/>
          <w:headerReference w:type="first" r:id="rId75"/>
          <w:footerReference w:type="first" r:id="rId76"/>
          <w:type w:val="continuous"/>
          <w:pgSz w:w="11906" w:h="16838"/>
          <w:pgMar w:top="1276" w:right="1416" w:bottom="709" w:left="1701" w:header="709" w:footer="709" w:gutter="0"/>
          <w:cols w:space="708"/>
          <w:docGrid w:linePitch="360"/>
        </w:sectPr>
      </w:pPr>
    </w:p>
    <w:tbl>
      <w:tblPr>
        <w:tblW w:w="1417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04"/>
        <w:gridCol w:w="1559"/>
        <w:gridCol w:w="1276"/>
        <w:gridCol w:w="2552"/>
        <w:gridCol w:w="4677"/>
        <w:gridCol w:w="3402"/>
      </w:tblGrid>
      <w:tr w:rsidR="00BB5631" w:rsidRPr="000B01D7" w:rsidTr="00EF4D01">
        <w:trPr>
          <w:trHeight w:val="555"/>
        </w:trPr>
        <w:tc>
          <w:tcPr>
            <w:tcW w:w="704" w:type="dxa"/>
            <w:shd w:val="clear" w:color="000000" w:fill="FFFFFF"/>
            <w:noWrap/>
            <w:hideMark/>
          </w:tcPr>
          <w:p w:rsidR="00BB5631" w:rsidRPr="000B01D7" w:rsidRDefault="00BB5631" w:rsidP="000D42FF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lastRenderedPageBreak/>
              <w:t> </w:t>
            </w:r>
          </w:p>
        </w:tc>
        <w:tc>
          <w:tcPr>
            <w:tcW w:w="1559" w:type="dxa"/>
            <w:shd w:val="clear" w:color="000000" w:fill="FFFFFF"/>
            <w:noWrap/>
            <w:hideMark/>
          </w:tcPr>
          <w:p w:rsidR="00BB5631" w:rsidRPr="000B01D7" w:rsidRDefault="00BB5631" w:rsidP="000D42FF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Source paper</w:t>
            </w:r>
          </w:p>
        </w:tc>
        <w:tc>
          <w:tcPr>
            <w:tcW w:w="1276" w:type="dxa"/>
            <w:shd w:val="clear" w:color="000000" w:fill="FFFFFF"/>
            <w:hideMark/>
          </w:tcPr>
          <w:p w:rsidR="00BB5631" w:rsidRPr="000B01D7" w:rsidRDefault="00BB5631" w:rsidP="000D42FF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Question number</w:t>
            </w:r>
          </w:p>
        </w:tc>
        <w:tc>
          <w:tcPr>
            <w:tcW w:w="2552" w:type="dxa"/>
            <w:shd w:val="clear" w:color="000000" w:fill="FFFFFF"/>
            <w:noWrap/>
            <w:hideMark/>
          </w:tcPr>
          <w:p w:rsidR="00BB5631" w:rsidRPr="000B01D7" w:rsidRDefault="00BB5631" w:rsidP="000D42FF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New spec references</w:t>
            </w:r>
          </w:p>
        </w:tc>
        <w:tc>
          <w:tcPr>
            <w:tcW w:w="4677" w:type="dxa"/>
            <w:shd w:val="clear" w:color="000000" w:fill="FFFFFF"/>
            <w:noWrap/>
            <w:hideMark/>
          </w:tcPr>
          <w:p w:rsidR="00BB5631" w:rsidRPr="000B01D7" w:rsidRDefault="00BB5631" w:rsidP="000D42FF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Question description</w:t>
            </w:r>
          </w:p>
        </w:tc>
        <w:tc>
          <w:tcPr>
            <w:tcW w:w="3402" w:type="dxa"/>
            <w:shd w:val="clear" w:color="000000" w:fill="FFFFFF"/>
            <w:noWrap/>
            <w:hideMark/>
          </w:tcPr>
          <w:p w:rsidR="00BB5631" w:rsidRPr="000B01D7" w:rsidRDefault="00BB5631" w:rsidP="000D42FF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New AOs</w:t>
            </w:r>
          </w:p>
        </w:tc>
      </w:tr>
      <w:tr w:rsidR="00EF4D01" w:rsidRPr="000B01D7" w:rsidTr="00EF4D01">
        <w:trPr>
          <w:trHeight w:val="300"/>
        </w:trPr>
        <w:tc>
          <w:tcPr>
            <w:tcW w:w="704" w:type="dxa"/>
            <w:shd w:val="clear" w:color="000000" w:fill="FFFFFF"/>
            <w:noWrap/>
          </w:tcPr>
          <w:p w:rsidR="00EF4D01" w:rsidRPr="00EF4D01" w:rsidRDefault="00EF4D01" w:rsidP="00EF4D01">
            <w:pPr>
              <w:spacing w:before="40" w:after="40"/>
              <w:rPr>
                <w:sz w:val="22"/>
                <w:szCs w:val="22"/>
              </w:rPr>
            </w:pPr>
            <w:r w:rsidRPr="00EF4D01">
              <w:rPr>
                <w:sz w:val="22"/>
                <w:szCs w:val="22"/>
              </w:rPr>
              <w:t>1</w:t>
            </w:r>
          </w:p>
        </w:tc>
        <w:tc>
          <w:tcPr>
            <w:tcW w:w="1559" w:type="dxa"/>
            <w:shd w:val="clear" w:color="000000" w:fill="FFFFFF"/>
            <w:noWrap/>
          </w:tcPr>
          <w:p w:rsidR="00EF4D01" w:rsidRPr="00EF4D01" w:rsidRDefault="00EF4D01" w:rsidP="00EF4D01">
            <w:pPr>
              <w:spacing w:before="40" w:after="40"/>
              <w:rPr>
                <w:sz w:val="22"/>
                <w:szCs w:val="22"/>
              </w:rPr>
            </w:pPr>
            <w:r w:rsidRPr="00EF4D01">
              <w:rPr>
                <w:sz w:val="22"/>
                <w:szCs w:val="22"/>
              </w:rPr>
              <w:t>S2 2011</w:t>
            </w:r>
          </w:p>
        </w:tc>
        <w:tc>
          <w:tcPr>
            <w:tcW w:w="1276" w:type="dxa"/>
            <w:shd w:val="clear" w:color="000000" w:fill="FFFFFF"/>
            <w:noWrap/>
          </w:tcPr>
          <w:p w:rsidR="00EF4D01" w:rsidRPr="00EF4D01" w:rsidRDefault="00EF4D01" w:rsidP="00EF4D01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EF4D01">
              <w:rPr>
                <w:color w:val="000000"/>
                <w:sz w:val="22"/>
                <w:szCs w:val="22"/>
              </w:rPr>
              <w:t>6</w:t>
            </w:r>
          </w:p>
        </w:tc>
        <w:tc>
          <w:tcPr>
            <w:tcW w:w="2552" w:type="dxa"/>
            <w:shd w:val="clear" w:color="000000" w:fill="FFFFFF"/>
            <w:noWrap/>
          </w:tcPr>
          <w:p w:rsidR="00EF4D01" w:rsidRPr="00EF4D01" w:rsidRDefault="00EF4D01" w:rsidP="00EF4D01">
            <w:pPr>
              <w:spacing w:before="40" w:after="40"/>
              <w:rPr>
                <w:sz w:val="22"/>
                <w:szCs w:val="22"/>
              </w:rPr>
            </w:pPr>
            <w:r w:rsidRPr="00EF4D01">
              <w:rPr>
                <w:sz w:val="22"/>
                <w:szCs w:val="22"/>
              </w:rPr>
              <w:t>A 4.1, 4.2, 5.1, 5.2, 5.3</w:t>
            </w:r>
          </w:p>
        </w:tc>
        <w:tc>
          <w:tcPr>
            <w:tcW w:w="4677" w:type="dxa"/>
            <w:shd w:val="clear" w:color="000000" w:fill="FFFFFF"/>
            <w:noWrap/>
          </w:tcPr>
          <w:p w:rsidR="00EF4D01" w:rsidRPr="00EF4D01" w:rsidRDefault="00EF4D01" w:rsidP="00EF4D01">
            <w:pPr>
              <w:spacing w:before="40" w:after="40"/>
              <w:rPr>
                <w:sz w:val="22"/>
                <w:szCs w:val="22"/>
              </w:rPr>
            </w:pPr>
            <w:r w:rsidRPr="00EF4D01">
              <w:rPr>
                <w:sz w:val="22"/>
                <w:szCs w:val="22"/>
              </w:rPr>
              <w:t>Binomial distribution, Normal distribution</w:t>
            </w:r>
          </w:p>
        </w:tc>
        <w:tc>
          <w:tcPr>
            <w:tcW w:w="3402" w:type="dxa"/>
            <w:shd w:val="clear" w:color="000000" w:fill="FFFFFF"/>
            <w:noWrap/>
          </w:tcPr>
          <w:p w:rsidR="00EF4D01" w:rsidRPr="00EF4D01" w:rsidRDefault="00EF4D01" w:rsidP="00EF4D01">
            <w:pPr>
              <w:spacing w:before="40" w:after="40"/>
              <w:rPr>
                <w:sz w:val="22"/>
                <w:szCs w:val="22"/>
              </w:rPr>
            </w:pPr>
            <w:r w:rsidRPr="00EF4D01">
              <w:rPr>
                <w:sz w:val="22"/>
                <w:szCs w:val="22"/>
              </w:rPr>
              <w:t>1.1b, 2.2b, 2.5, 3.3, 3.5a</w:t>
            </w:r>
          </w:p>
        </w:tc>
      </w:tr>
      <w:tr w:rsidR="00EF4D01" w:rsidRPr="000B01D7" w:rsidTr="00EF4D01">
        <w:trPr>
          <w:trHeight w:val="300"/>
        </w:trPr>
        <w:tc>
          <w:tcPr>
            <w:tcW w:w="704" w:type="dxa"/>
            <w:shd w:val="clear" w:color="000000" w:fill="FFFFFF"/>
            <w:noWrap/>
          </w:tcPr>
          <w:p w:rsidR="00EF4D01" w:rsidRPr="00EF4D01" w:rsidRDefault="00EF4D01" w:rsidP="00EF4D01">
            <w:pPr>
              <w:spacing w:before="40" w:after="40"/>
              <w:rPr>
                <w:sz w:val="22"/>
                <w:szCs w:val="22"/>
              </w:rPr>
            </w:pPr>
            <w:r w:rsidRPr="00EF4D01">
              <w:rPr>
                <w:sz w:val="22"/>
                <w:szCs w:val="22"/>
              </w:rPr>
              <w:t>2</w:t>
            </w:r>
          </w:p>
        </w:tc>
        <w:tc>
          <w:tcPr>
            <w:tcW w:w="1559" w:type="dxa"/>
            <w:shd w:val="clear" w:color="000000" w:fill="FFFFFF"/>
            <w:noWrap/>
          </w:tcPr>
          <w:p w:rsidR="00EF4D01" w:rsidRPr="00EF4D01" w:rsidRDefault="00EF4D01" w:rsidP="00EF4D01">
            <w:pPr>
              <w:spacing w:before="40" w:after="40"/>
              <w:rPr>
                <w:sz w:val="22"/>
                <w:szCs w:val="22"/>
              </w:rPr>
            </w:pPr>
            <w:r w:rsidRPr="00EF4D01">
              <w:rPr>
                <w:sz w:val="22"/>
                <w:szCs w:val="22"/>
              </w:rPr>
              <w:t>S2 Jan 2013</w:t>
            </w:r>
          </w:p>
        </w:tc>
        <w:tc>
          <w:tcPr>
            <w:tcW w:w="1276" w:type="dxa"/>
            <w:shd w:val="clear" w:color="000000" w:fill="FFFFFF"/>
            <w:noWrap/>
          </w:tcPr>
          <w:p w:rsidR="00EF4D01" w:rsidRPr="00EF4D01" w:rsidRDefault="00EF4D01" w:rsidP="00EF4D01">
            <w:pPr>
              <w:spacing w:before="40" w:after="40"/>
              <w:rPr>
                <w:sz w:val="22"/>
                <w:szCs w:val="22"/>
              </w:rPr>
            </w:pPr>
            <w:r w:rsidRPr="00EF4D01">
              <w:rPr>
                <w:sz w:val="22"/>
                <w:szCs w:val="22"/>
              </w:rPr>
              <w:t>6</w:t>
            </w:r>
          </w:p>
        </w:tc>
        <w:tc>
          <w:tcPr>
            <w:tcW w:w="2552" w:type="dxa"/>
            <w:shd w:val="clear" w:color="000000" w:fill="FFFFFF"/>
            <w:noWrap/>
          </w:tcPr>
          <w:p w:rsidR="00EF4D01" w:rsidRPr="00EF4D01" w:rsidRDefault="00EF4D01" w:rsidP="00EF4D01">
            <w:pPr>
              <w:spacing w:before="40" w:after="40"/>
              <w:rPr>
                <w:sz w:val="22"/>
                <w:szCs w:val="22"/>
              </w:rPr>
            </w:pPr>
            <w:r w:rsidRPr="00EF4D01">
              <w:rPr>
                <w:sz w:val="22"/>
                <w:szCs w:val="22"/>
              </w:rPr>
              <w:t>A 5.1, 5.2</w:t>
            </w:r>
          </w:p>
        </w:tc>
        <w:tc>
          <w:tcPr>
            <w:tcW w:w="4677" w:type="dxa"/>
            <w:shd w:val="clear" w:color="000000" w:fill="FFFFFF"/>
            <w:noWrap/>
          </w:tcPr>
          <w:p w:rsidR="00EF4D01" w:rsidRPr="00EF4D01" w:rsidRDefault="00EF4D01" w:rsidP="00EF4D01">
            <w:pPr>
              <w:spacing w:before="40" w:after="40"/>
              <w:rPr>
                <w:sz w:val="22"/>
                <w:szCs w:val="22"/>
              </w:rPr>
            </w:pPr>
            <w:r w:rsidRPr="00EF4D01">
              <w:rPr>
                <w:sz w:val="22"/>
                <w:szCs w:val="22"/>
              </w:rPr>
              <w:t>Hypothesis testing, Tests on binomial</w:t>
            </w:r>
          </w:p>
        </w:tc>
        <w:tc>
          <w:tcPr>
            <w:tcW w:w="3402" w:type="dxa"/>
            <w:shd w:val="clear" w:color="000000" w:fill="FFFFFF"/>
            <w:noWrap/>
          </w:tcPr>
          <w:p w:rsidR="00EF4D01" w:rsidRPr="00EF4D01" w:rsidRDefault="00EF4D01" w:rsidP="00EF4D01">
            <w:pPr>
              <w:spacing w:before="40" w:after="40"/>
              <w:rPr>
                <w:sz w:val="22"/>
                <w:szCs w:val="22"/>
              </w:rPr>
            </w:pPr>
            <w:r w:rsidRPr="00EF4D01">
              <w:rPr>
                <w:sz w:val="22"/>
                <w:szCs w:val="22"/>
              </w:rPr>
              <w:t>1.1b, 1.2, 2.5, 3.3, 3.5a</w:t>
            </w:r>
          </w:p>
        </w:tc>
      </w:tr>
      <w:tr w:rsidR="00EF4D01" w:rsidRPr="000B01D7" w:rsidTr="00EF4D01">
        <w:trPr>
          <w:trHeight w:val="300"/>
        </w:trPr>
        <w:tc>
          <w:tcPr>
            <w:tcW w:w="704" w:type="dxa"/>
            <w:shd w:val="clear" w:color="000000" w:fill="FFFFFF"/>
            <w:noWrap/>
          </w:tcPr>
          <w:p w:rsidR="00EF4D01" w:rsidRPr="00EF4D01" w:rsidRDefault="00EF4D01" w:rsidP="00EF4D01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EF4D01">
              <w:rPr>
                <w:color w:val="000000"/>
                <w:sz w:val="22"/>
                <w:szCs w:val="22"/>
              </w:rPr>
              <w:t>3</w:t>
            </w:r>
          </w:p>
        </w:tc>
        <w:tc>
          <w:tcPr>
            <w:tcW w:w="1559" w:type="dxa"/>
            <w:shd w:val="clear" w:color="000000" w:fill="FFFFFF"/>
            <w:noWrap/>
          </w:tcPr>
          <w:p w:rsidR="00EF4D01" w:rsidRPr="00EF4D01" w:rsidRDefault="00EF4D01" w:rsidP="00EF4D01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EF4D01">
              <w:rPr>
                <w:color w:val="000000"/>
                <w:sz w:val="22"/>
                <w:szCs w:val="22"/>
              </w:rPr>
              <w:t>S2 2014</w:t>
            </w:r>
          </w:p>
        </w:tc>
        <w:tc>
          <w:tcPr>
            <w:tcW w:w="1276" w:type="dxa"/>
            <w:shd w:val="clear" w:color="000000" w:fill="FFFFFF"/>
            <w:noWrap/>
          </w:tcPr>
          <w:p w:rsidR="00EF4D01" w:rsidRPr="00EF4D01" w:rsidRDefault="00EF4D01" w:rsidP="00EF4D01">
            <w:pPr>
              <w:spacing w:before="40" w:after="40"/>
              <w:rPr>
                <w:sz w:val="22"/>
                <w:szCs w:val="22"/>
              </w:rPr>
            </w:pPr>
            <w:r w:rsidRPr="00EF4D01">
              <w:rPr>
                <w:sz w:val="22"/>
                <w:szCs w:val="22"/>
              </w:rPr>
              <w:t>5</w:t>
            </w:r>
          </w:p>
        </w:tc>
        <w:tc>
          <w:tcPr>
            <w:tcW w:w="2552" w:type="dxa"/>
            <w:shd w:val="clear" w:color="000000" w:fill="FFFFFF"/>
            <w:noWrap/>
          </w:tcPr>
          <w:p w:rsidR="00EF4D01" w:rsidRPr="00EF4D01" w:rsidRDefault="00EF4D01" w:rsidP="00EF4D01">
            <w:pPr>
              <w:spacing w:before="40" w:after="40"/>
              <w:rPr>
                <w:sz w:val="22"/>
                <w:szCs w:val="22"/>
              </w:rPr>
            </w:pPr>
            <w:r w:rsidRPr="00EF4D01">
              <w:rPr>
                <w:sz w:val="22"/>
                <w:szCs w:val="22"/>
              </w:rPr>
              <w:t>A 4.1, 4.2, 5.1, 5.3</w:t>
            </w:r>
          </w:p>
        </w:tc>
        <w:tc>
          <w:tcPr>
            <w:tcW w:w="4677" w:type="dxa"/>
            <w:shd w:val="clear" w:color="000000" w:fill="FFFFFF"/>
            <w:noWrap/>
          </w:tcPr>
          <w:p w:rsidR="00EF4D01" w:rsidRPr="00EF4D01" w:rsidRDefault="00EF4D01" w:rsidP="00EF4D01">
            <w:pPr>
              <w:spacing w:before="40" w:after="40"/>
              <w:rPr>
                <w:sz w:val="22"/>
                <w:szCs w:val="22"/>
              </w:rPr>
            </w:pPr>
            <w:r w:rsidRPr="00EF4D01">
              <w:rPr>
                <w:sz w:val="22"/>
                <w:szCs w:val="22"/>
              </w:rPr>
              <w:t>Continuous distributions, Hypothesis tests</w:t>
            </w:r>
          </w:p>
        </w:tc>
        <w:tc>
          <w:tcPr>
            <w:tcW w:w="3402" w:type="dxa"/>
            <w:shd w:val="clear" w:color="000000" w:fill="FFFFFF"/>
            <w:noWrap/>
          </w:tcPr>
          <w:p w:rsidR="00EF4D01" w:rsidRPr="00EF4D01" w:rsidRDefault="00EF4D01" w:rsidP="00EF4D01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EF4D01">
              <w:rPr>
                <w:color w:val="000000"/>
                <w:sz w:val="22"/>
                <w:szCs w:val="22"/>
              </w:rPr>
              <w:t>1.1b, 1.2, 2.2b, 2.4, 2.5, 3.3, 3.4</w:t>
            </w:r>
          </w:p>
        </w:tc>
      </w:tr>
      <w:tr w:rsidR="00EF4D01" w:rsidRPr="000B01D7" w:rsidTr="00EF4D01">
        <w:trPr>
          <w:trHeight w:val="300"/>
        </w:trPr>
        <w:tc>
          <w:tcPr>
            <w:tcW w:w="704" w:type="dxa"/>
            <w:shd w:val="clear" w:color="000000" w:fill="FFFFFF"/>
            <w:noWrap/>
          </w:tcPr>
          <w:p w:rsidR="00EF4D01" w:rsidRPr="00EF4D01" w:rsidRDefault="00EF4D01" w:rsidP="00EF4D01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EF4D01">
              <w:rPr>
                <w:color w:val="000000"/>
                <w:sz w:val="22"/>
                <w:szCs w:val="22"/>
              </w:rPr>
              <w:t>4</w:t>
            </w:r>
          </w:p>
        </w:tc>
        <w:tc>
          <w:tcPr>
            <w:tcW w:w="1559" w:type="dxa"/>
            <w:shd w:val="clear" w:color="000000" w:fill="FFFFFF"/>
            <w:noWrap/>
          </w:tcPr>
          <w:p w:rsidR="00EF4D01" w:rsidRPr="00EF4D01" w:rsidRDefault="00EF4D01" w:rsidP="00EF4D01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EF4D01">
              <w:rPr>
                <w:color w:val="000000"/>
                <w:sz w:val="22"/>
                <w:szCs w:val="22"/>
              </w:rPr>
              <w:t>S3 2013R</w:t>
            </w:r>
          </w:p>
        </w:tc>
        <w:tc>
          <w:tcPr>
            <w:tcW w:w="1276" w:type="dxa"/>
            <w:shd w:val="clear" w:color="000000" w:fill="FFFFFF"/>
            <w:noWrap/>
          </w:tcPr>
          <w:p w:rsidR="00EF4D01" w:rsidRPr="00EF4D01" w:rsidRDefault="00EF4D01" w:rsidP="00EF4D01">
            <w:pPr>
              <w:spacing w:before="40" w:after="40"/>
              <w:rPr>
                <w:sz w:val="22"/>
                <w:szCs w:val="22"/>
              </w:rPr>
            </w:pPr>
            <w:r w:rsidRPr="00EF4D01">
              <w:rPr>
                <w:sz w:val="22"/>
                <w:szCs w:val="22"/>
              </w:rPr>
              <w:t>2</w:t>
            </w:r>
          </w:p>
        </w:tc>
        <w:tc>
          <w:tcPr>
            <w:tcW w:w="2552" w:type="dxa"/>
            <w:shd w:val="clear" w:color="000000" w:fill="FFFFFF"/>
            <w:noWrap/>
          </w:tcPr>
          <w:p w:rsidR="00EF4D01" w:rsidRPr="00EF4D01" w:rsidRDefault="00EF4D01" w:rsidP="00EF4D01">
            <w:pPr>
              <w:spacing w:before="40" w:after="40"/>
              <w:rPr>
                <w:sz w:val="22"/>
                <w:szCs w:val="22"/>
              </w:rPr>
            </w:pPr>
            <w:r w:rsidRPr="00EF4D01">
              <w:rPr>
                <w:sz w:val="22"/>
                <w:szCs w:val="22"/>
              </w:rPr>
              <w:t>A 5.3</w:t>
            </w:r>
          </w:p>
        </w:tc>
        <w:tc>
          <w:tcPr>
            <w:tcW w:w="4677" w:type="dxa"/>
            <w:shd w:val="clear" w:color="000000" w:fill="FFFFFF"/>
            <w:noWrap/>
          </w:tcPr>
          <w:p w:rsidR="00EF4D01" w:rsidRPr="00EF4D01" w:rsidRDefault="00EF4D01" w:rsidP="00EF4D01">
            <w:pPr>
              <w:spacing w:before="40" w:after="40"/>
              <w:rPr>
                <w:sz w:val="22"/>
                <w:szCs w:val="22"/>
              </w:rPr>
            </w:pPr>
            <w:r w:rsidRPr="00EF4D01">
              <w:rPr>
                <w:sz w:val="22"/>
                <w:szCs w:val="22"/>
              </w:rPr>
              <w:t>Tests on normal mean</w:t>
            </w:r>
          </w:p>
        </w:tc>
        <w:tc>
          <w:tcPr>
            <w:tcW w:w="3402" w:type="dxa"/>
            <w:shd w:val="clear" w:color="000000" w:fill="FFFFFF"/>
            <w:noWrap/>
          </w:tcPr>
          <w:p w:rsidR="00EF4D01" w:rsidRPr="00EF4D01" w:rsidRDefault="00EF4D01" w:rsidP="00EF4D01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EF4D01">
              <w:rPr>
                <w:color w:val="000000"/>
                <w:sz w:val="22"/>
                <w:szCs w:val="22"/>
              </w:rPr>
              <w:t>1.1b, 2.1, 3.1b, 3.4</w:t>
            </w:r>
          </w:p>
        </w:tc>
      </w:tr>
      <w:tr w:rsidR="00EF4D01" w:rsidRPr="000B01D7" w:rsidTr="00EF4D01">
        <w:trPr>
          <w:trHeight w:val="300"/>
        </w:trPr>
        <w:tc>
          <w:tcPr>
            <w:tcW w:w="704" w:type="dxa"/>
            <w:shd w:val="clear" w:color="000000" w:fill="FFFFFF"/>
            <w:noWrap/>
          </w:tcPr>
          <w:p w:rsidR="00EF4D01" w:rsidRPr="00EF4D01" w:rsidRDefault="00EF4D01" w:rsidP="00EF4D01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EF4D01">
              <w:rPr>
                <w:color w:val="000000"/>
                <w:sz w:val="22"/>
                <w:szCs w:val="22"/>
              </w:rPr>
              <w:t>5</w:t>
            </w:r>
          </w:p>
        </w:tc>
        <w:tc>
          <w:tcPr>
            <w:tcW w:w="1559" w:type="dxa"/>
            <w:shd w:val="clear" w:color="000000" w:fill="FFFFFF"/>
            <w:noWrap/>
          </w:tcPr>
          <w:p w:rsidR="00EF4D01" w:rsidRPr="00EF4D01" w:rsidRDefault="00EF4D01" w:rsidP="00EF4D01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EF4D01">
              <w:rPr>
                <w:color w:val="000000"/>
                <w:sz w:val="22"/>
                <w:szCs w:val="22"/>
              </w:rPr>
              <w:t>S3 2014R</w:t>
            </w:r>
          </w:p>
        </w:tc>
        <w:tc>
          <w:tcPr>
            <w:tcW w:w="1276" w:type="dxa"/>
            <w:shd w:val="clear" w:color="000000" w:fill="FFFFFF"/>
            <w:noWrap/>
          </w:tcPr>
          <w:p w:rsidR="00EF4D01" w:rsidRPr="00EF4D01" w:rsidRDefault="00EF4D01" w:rsidP="00EF4D01">
            <w:pPr>
              <w:spacing w:before="40" w:after="40"/>
              <w:jc w:val="both"/>
              <w:rPr>
                <w:sz w:val="22"/>
                <w:szCs w:val="22"/>
              </w:rPr>
            </w:pPr>
            <w:r w:rsidRPr="00EF4D01">
              <w:rPr>
                <w:sz w:val="22"/>
                <w:szCs w:val="22"/>
              </w:rPr>
              <w:t>4</w:t>
            </w:r>
          </w:p>
        </w:tc>
        <w:tc>
          <w:tcPr>
            <w:tcW w:w="2552" w:type="dxa"/>
            <w:shd w:val="clear" w:color="000000" w:fill="FFFFFF"/>
            <w:noWrap/>
          </w:tcPr>
          <w:p w:rsidR="00EF4D01" w:rsidRPr="00EF4D01" w:rsidRDefault="00EF4D01" w:rsidP="00EF4D01">
            <w:pPr>
              <w:spacing w:before="40" w:after="40"/>
              <w:jc w:val="both"/>
              <w:rPr>
                <w:sz w:val="22"/>
                <w:szCs w:val="22"/>
              </w:rPr>
            </w:pPr>
            <w:r w:rsidRPr="00EF4D01">
              <w:rPr>
                <w:sz w:val="22"/>
                <w:szCs w:val="22"/>
              </w:rPr>
              <w:t>A 5.3</w:t>
            </w:r>
          </w:p>
        </w:tc>
        <w:tc>
          <w:tcPr>
            <w:tcW w:w="4677" w:type="dxa"/>
            <w:shd w:val="clear" w:color="000000" w:fill="FFFFFF"/>
            <w:noWrap/>
          </w:tcPr>
          <w:p w:rsidR="00EF4D01" w:rsidRPr="00EF4D01" w:rsidRDefault="00EF4D01" w:rsidP="00EF4D01">
            <w:pPr>
              <w:spacing w:before="40" w:after="40"/>
              <w:jc w:val="both"/>
              <w:rPr>
                <w:sz w:val="22"/>
                <w:szCs w:val="22"/>
              </w:rPr>
            </w:pPr>
            <w:r w:rsidRPr="00EF4D01">
              <w:rPr>
                <w:sz w:val="22"/>
                <w:szCs w:val="22"/>
              </w:rPr>
              <w:t>Tests on normal mean</w:t>
            </w:r>
          </w:p>
        </w:tc>
        <w:tc>
          <w:tcPr>
            <w:tcW w:w="3402" w:type="dxa"/>
            <w:shd w:val="clear" w:color="000000" w:fill="FFFFFF"/>
            <w:noWrap/>
          </w:tcPr>
          <w:p w:rsidR="00EF4D01" w:rsidRPr="00EF4D01" w:rsidRDefault="00EF4D01" w:rsidP="00EF4D01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EF4D01">
              <w:rPr>
                <w:color w:val="000000"/>
                <w:sz w:val="22"/>
                <w:szCs w:val="22"/>
              </w:rPr>
              <w:t>1.1b, 2.1, 3.1b, 3.4</w:t>
            </w:r>
          </w:p>
        </w:tc>
      </w:tr>
      <w:tr w:rsidR="00EF4D01" w:rsidRPr="000B01D7" w:rsidTr="00EF4D01">
        <w:trPr>
          <w:trHeight w:val="300"/>
        </w:trPr>
        <w:tc>
          <w:tcPr>
            <w:tcW w:w="704" w:type="dxa"/>
            <w:shd w:val="clear" w:color="000000" w:fill="FFFFFF"/>
            <w:noWrap/>
          </w:tcPr>
          <w:p w:rsidR="00EF4D01" w:rsidRPr="00EF4D01" w:rsidRDefault="00EF4D01" w:rsidP="00EF4D01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EF4D01">
              <w:rPr>
                <w:color w:val="000000"/>
                <w:sz w:val="22"/>
                <w:szCs w:val="22"/>
              </w:rPr>
              <w:t>6</w:t>
            </w:r>
          </w:p>
        </w:tc>
        <w:tc>
          <w:tcPr>
            <w:tcW w:w="1559" w:type="dxa"/>
            <w:shd w:val="clear" w:color="000000" w:fill="FFFFFF"/>
            <w:noWrap/>
          </w:tcPr>
          <w:p w:rsidR="00EF4D01" w:rsidRPr="00EF4D01" w:rsidRDefault="00EF4D01" w:rsidP="00EF4D01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EF4D01">
              <w:rPr>
                <w:color w:val="000000"/>
                <w:sz w:val="22"/>
                <w:szCs w:val="22"/>
              </w:rPr>
              <w:t>S3 2014</w:t>
            </w:r>
          </w:p>
        </w:tc>
        <w:tc>
          <w:tcPr>
            <w:tcW w:w="1276" w:type="dxa"/>
            <w:shd w:val="clear" w:color="000000" w:fill="FFFFFF"/>
            <w:noWrap/>
          </w:tcPr>
          <w:p w:rsidR="00EF4D01" w:rsidRPr="00EF4D01" w:rsidRDefault="00EF4D01" w:rsidP="00EF4D01">
            <w:pPr>
              <w:spacing w:before="40" w:after="40"/>
              <w:rPr>
                <w:sz w:val="22"/>
                <w:szCs w:val="22"/>
              </w:rPr>
            </w:pPr>
            <w:r w:rsidRPr="00EF4D01">
              <w:rPr>
                <w:sz w:val="22"/>
                <w:szCs w:val="22"/>
              </w:rPr>
              <w:t>7</w:t>
            </w:r>
          </w:p>
        </w:tc>
        <w:tc>
          <w:tcPr>
            <w:tcW w:w="2552" w:type="dxa"/>
            <w:shd w:val="clear" w:color="000000" w:fill="FFFFFF"/>
            <w:noWrap/>
          </w:tcPr>
          <w:p w:rsidR="00EF4D01" w:rsidRPr="00EF4D01" w:rsidRDefault="00EF4D01" w:rsidP="00EF4D01">
            <w:pPr>
              <w:spacing w:before="40" w:after="40"/>
              <w:rPr>
                <w:sz w:val="22"/>
                <w:szCs w:val="22"/>
              </w:rPr>
            </w:pPr>
            <w:r w:rsidRPr="00EF4D01">
              <w:rPr>
                <w:sz w:val="22"/>
                <w:szCs w:val="22"/>
              </w:rPr>
              <w:t>A 5.3</w:t>
            </w:r>
          </w:p>
        </w:tc>
        <w:tc>
          <w:tcPr>
            <w:tcW w:w="4677" w:type="dxa"/>
            <w:shd w:val="clear" w:color="000000" w:fill="FFFFFF"/>
            <w:noWrap/>
          </w:tcPr>
          <w:p w:rsidR="00EF4D01" w:rsidRPr="00EF4D01" w:rsidRDefault="00EF4D01" w:rsidP="00EF4D01">
            <w:pPr>
              <w:spacing w:before="40" w:after="40"/>
              <w:rPr>
                <w:sz w:val="22"/>
                <w:szCs w:val="22"/>
              </w:rPr>
            </w:pPr>
            <w:r w:rsidRPr="00EF4D01">
              <w:rPr>
                <w:sz w:val="22"/>
                <w:szCs w:val="22"/>
              </w:rPr>
              <w:t>Tests on normal mean</w:t>
            </w:r>
          </w:p>
        </w:tc>
        <w:tc>
          <w:tcPr>
            <w:tcW w:w="3402" w:type="dxa"/>
            <w:shd w:val="clear" w:color="000000" w:fill="FFFFFF"/>
            <w:noWrap/>
          </w:tcPr>
          <w:p w:rsidR="00EF4D01" w:rsidRPr="00EF4D01" w:rsidRDefault="00EF4D01" w:rsidP="00EF4D01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EF4D01">
              <w:rPr>
                <w:color w:val="000000"/>
                <w:sz w:val="22"/>
                <w:szCs w:val="22"/>
              </w:rPr>
              <w:t>1.1b, 2.1, 2.2b, 2.5, 3.1b, 3.4</w:t>
            </w:r>
          </w:p>
        </w:tc>
      </w:tr>
    </w:tbl>
    <w:p w:rsidR="005C1307" w:rsidRDefault="005C1307"/>
    <w:p w:rsidR="005C1307" w:rsidRDefault="005C1307"/>
    <w:p w:rsidR="005C1307" w:rsidRDefault="005C1307"/>
    <w:p w:rsidR="005C1307" w:rsidRDefault="005C1307"/>
    <w:p w:rsidR="005C1307" w:rsidRDefault="005C1307"/>
    <w:p w:rsidR="005C1307" w:rsidRDefault="005C1307"/>
    <w:p w:rsidR="005C1307" w:rsidRDefault="005C1307"/>
    <w:p w:rsidR="005C1307" w:rsidRDefault="005C1307"/>
    <w:sectPr w:rsidR="005C1307" w:rsidSect="00BB5631">
      <w:pgSz w:w="16838" w:h="11906" w:orient="landscape"/>
      <w:pgMar w:top="1701" w:right="1276" w:bottom="1416" w:left="709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140D21" w:rsidRDefault="00140D21">
      <w:r>
        <w:separator/>
      </w:r>
    </w:p>
  </w:endnote>
  <w:endnote w:type="continuationSeparator" w:id="0">
    <w:p w:rsidR="00140D21" w:rsidRDefault="00140D2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rebuchet MS">
    <w:panose1 w:val="020B0603020202020204"/>
    <w:charset w:val="00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Frutiger 55 Roman">
    <w:altName w:val="Arial"/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Bliss Bold"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Bliss Regular"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G Times">
    <w:altName w:val="Times New Roman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85F17" w:rsidRDefault="00E85F17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D42FF" w:rsidRDefault="000D42FF">
    <w:pPr>
      <w:pStyle w:val="Footer"/>
      <w:jc w:val="right"/>
      <w:rPr>
        <w:rFonts w:ascii="Trebuchet MS" w:hAnsi="Trebuchet MS"/>
        <w:sz w:val="22"/>
        <w:szCs w:val="22"/>
      </w:rPr>
    </w:pPr>
  </w:p>
  <w:p w:rsidR="000D42FF" w:rsidRPr="009B312F" w:rsidRDefault="000D42FF">
    <w:pPr>
      <w:pStyle w:val="Footer"/>
      <w:jc w:val="center"/>
      <w:rPr>
        <w:sz w:val="22"/>
        <w:szCs w:val="22"/>
      </w:rPr>
    </w:pPr>
    <w:r w:rsidRPr="009B312F">
      <w:rPr>
        <w:rStyle w:val="PageNumber"/>
        <w:sz w:val="22"/>
        <w:szCs w:val="22"/>
      </w:rPr>
      <w:fldChar w:fldCharType="begin"/>
    </w:r>
    <w:r w:rsidRPr="009B312F">
      <w:rPr>
        <w:rStyle w:val="PageNumber"/>
        <w:sz w:val="22"/>
        <w:szCs w:val="22"/>
      </w:rPr>
      <w:instrText xml:space="preserve"> PAGE </w:instrText>
    </w:r>
    <w:r w:rsidRPr="009B312F">
      <w:rPr>
        <w:rStyle w:val="PageNumber"/>
        <w:sz w:val="22"/>
        <w:szCs w:val="22"/>
      </w:rPr>
      <w:fldChar w:fldCharType="separate"/>
    </w:r>
    <w:r w:rsidR="00743436">
      <w:rPr>
        <w:rStyle w:val="PageNumber"/>
        <w:noProof/>
        <w:sz w:val="22"/>
        <w:szCs w:val="22"/>
      </w:rPr>
      <w:t>4</w:t>
    </w:r>
    <w:r w:rsidRPr="009B312F">
      <w:rPr>
        <w:rStyle w:val="PageNumber"/>
        <w:sz w:val="22"/>
        <w:szCs w:val="22"/>
      </w:rPr>
      <w:fldChar w:fldCharType="end"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85F17" w:rsidRDefault="00E85F17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140D21" w:rsidRDefault="00140D21">
      <w:r>
        <w:separator/>
      </w:r>
    </w:p>
  </w:footnote>
  <w:footnote w:type="continuationSeparator" w:id="0">
    <w:p w:rsidR="00140D21" w:rsidRDefault="00140D21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85F17" w:rsidRDefault="00E85F17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D42FF" w:rsidRPr="009B312F" w:rsidRDefault="000D42FF" w:rsidP="007C0AA1">
    <w:pPr>
      <w:pStyle w:val="Header"/>
      <w:ind w:right="-283"/>
      <w:rPr>
        <w:rFonts w:ascii="Times New Roman" w:hAnsi="Times New Roman"/>
        <w:b/>
        <w:sz w:val="24"/>
        <w:szCs w:val="24"/>
      </w:rPr>
    </w:pPr>
    <w:r w:rsidRPr="009B312F">
      <w:rPr>
        <w:rFonts w:ascii="Times New Roman" w:hAnsi="Times New Roman"/>
        <w:b/>
        <w:sz w:val="24"/>
        <w:szCs w:val="24"/>
      </w:rPr>
      <w:t xml:space="preserve">A level Mathematics Practice Paper – </w:t>
    </w:r>
    <w:r w:rsidR="00E85F17">
      <w:rPr>
        <w:rFonts w:ascii="Times New Roman" w:hAnsi="Times New Roman"/>
        <w:b/>
        <w:sz w:val="24"/>
        <w:szCs w:val="24"/>
      </w:rPr>
      <w:t>Hypothesis testing</w:t>
    </w:r>
    <w:r w:rsidRPr="009B312F">
      <w:rPr>
        <w:rFonts w:ascii="Times New Roman" w:hAnsi="Times New Roman"/>
        <w:b/>
        <w:sz w:val="24"/>
        <w:szCs w:val="24"/>
      </w:rPr>
      <w:t xml:space="preserve"> – Mark scheme 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D42FF" w:rsidRPr="003F36AF" w:rsidRDefault="000D42FF" w:rsidP="007C0AA1">
    <w:pPr>
      <w:pStyle w:val="Header"/>
      <w:ind w:right="-283"/>
      <w:rPr>
        <w:b/>
        <w:sz w:val="24"/>
        <w:szCs w:val="24"/>
      </w:rPr>
    </w:pPr>
    <w:r w:rsidRPr="003F36AF">
      <w:rPr>
        <w:rFonts w:ascii="Arial" w:hAnsi="Arial"/>
        <w:b/>
        <w:sz w:val="24"/>
        <w:szCs w:val="24"/>
      </w:rPr>
      <w:t xml:space="preserve">EDEXCEL </w:t>
    </w:r>
    <w:smartTag w:uri="urn:schemas-microsoft-com:office:smarttags" w:element="stockticker">
      <w:r w:rsidRPr="003F36AF">
        <w:rPr>
          <w:rFonts w:ascii="Arial" w:hAnsi="Arial"/>
          <w:b/>
          <w:sz w:val="24"/>
          <w:szCs w:val="24"/>
        </w:rPr>
        <w:t>CORE</w:t>
      </w:r>
    </w:smartTag>
    <w:r w:rsidRPr="003F36AF">
      <w:rPr>
        <w:rFonts w:ascii="Arial" w:hAnsi="Arial"/>
        <w:b/>
        <w:sz w:val="24"/>
        <w:szCs w:val="24"/>
      </w:rPr>
      <w:t xml:space="preserve"> MATHEMATICS C</w:t>
    </w:r>
    <w:r>
      <w:rPr>
        <w:rFonts w:ascii="Arial" w:hAnsi="Arial"/>
        <w:b/>
        <w:sz w:val="24"/>
        <w:szCs w:val="24"/>
      </w:rPr>
      <w:t>1</w:t>
    </w:r>
    <w:r w:rsidRPr="003F36AF">
      <w:rPr>
        <w:rFonts w:ascii="Arial" w:hAnsi="Arial"/>
        <w:b/>
        <w:sz w:val="24"/>
        <w:szCs w:val="24"/>
      </w:rPr>
      <w:t xml:space="preserve"> (666</w:t>
    </w:r>
    <w:r>
      <w:rPr>
        <w:rFonts w:ascii="Arial" w:hAnsi="Arial"/>
        <w:b/>
        <w:sz w:val="24"/>
        <w:szCs w:val="24"/>
      </w:rPr>
      <w:t>3</w:t>
    </w:r>
    <w:r w:rsidRPr="003F36AF">
      <w:rPr>
        <w:rFonts w:ascii="Arial" w:hAnsi="Arial"/>
        <w:b/>
        <w:sz w:val="24"/>
        <w:szCs w:val="24"/>
      </w:rPr>
      <w:t xml:space="preserve">) – </w:t>
    </w:r>
    <w:r>
      <w:rPr>
        <w:rFonts w:ascii="Arial" w:hAnsi="Arial"/>
        <w:b/>
        <w:sz w:val="24"/>
        <w:szCs w:val="24"/>
      </w:rPr>
      <w:t>MAY</w:t>
    </w:r>
    <w:r w:rsidRPr="003F36AF">
      <w:rPr>
        <w:rFonts w:ascii="Arial" w:hAnsi="Arial"/>
        <w:b/>
        <w:sz w:val="24"/>
        <w:szCs w:val="24"/>
      </w:rPr>
      <w:t xml:space="preserve"> </w:t>
    </w:r>
    <w:proofErr w:type="gramStart"/>
    <w:r w:rsidRPr="003F36AF">
      <w:rPr>
        <w:rFonts w:ascii="Arial" w:hAnsi="Arial"/>
        <w:b/>
        <w:sz w:val="24"/>
        <w:szCs w:val="24"/>
      </w:rPr>
      <w:t>201</w:t>
    </w:r>
    <w:r>
      <w:rPr>
        <w:rFonts w:ascii="Arial" w:hAnsi="Arial"/>
        <w:b/>
        <w:sz w:val="24"/>
        <w:szCs w:val="24"/>
      </w:rPr>
      <w:t>7</w:t>
    </w:r>
    <w:r w:rsidRPr="003F36AF">
      <w:rPr>
        <w:rFonts w:ascii="Arial" w:hAnsi="Arial"/>
        <w:b/>
        <w:sz w:val="24"/>
        <w:szCs w:val="24"/>
      </w:rPr>
      <w:t xml:space="preserve">  FINAL</w:t>
    </w:r>
    <w:proofErr w:type="gramEnd"/>
    <w:r w:rsidRPr="003F36AF">
      <w:rPr>
        <w:rFonts w:ascii="Arial" w:hAnsi="Arial"/>
        <w:b/>
        <w:sz w:val="24"/>
        <w:szCs w:val="24"/>
      </w:rPr>
      <w:t xml:space="preserve"> MARK SCHEME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7352AFE"/>
    <w:multiLevelType w:val="hybridMultilevel"/>
    <w:tmpl w:val="03D43BE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9354701"/>
    <w:multiLevelType w:val="hybridMultilevel"/>
    <w:tmpl w:val="BF5A9654"/>
    <w:lvl w:ilvl="0" w:tplc="08090001">
      <w:start w:val="1"/>
      <w:numFmt w:val="bullet"/>
      <w:lvlText w:val=""/>
      <w:lvlJc w:val="left"/>
      <w:pPr>
        <w:tabs>
          <w:tab w:val="num" w:pos="717"/>
        </w:tabs>
        <w:ind w:left="717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37"/>
        </w:tabs>
        <w:ind w:left="1437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57"/>
        </w:tabs>
        <w:ind w:left="2157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77"/>
        </w:tabs>
        <w:ind w:left="2877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597"/>
        </w:tabs>
        <w:ind w:left="3597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17"/>
        </w:tabs>
        <w:ind w:left="4317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37"/>
        </w:tabs>
        <w:ind w:left="5037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57"/>
        </w:tabs>
        <w:ind w:left="5757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77"/>
        </w:tabs>
        <w:ind w:left="6477" w:hanging="360"/>
      </w:pPr>
      <w:rPr>
        <w:rFonts w:ascii="Wingdings" w:hAnsi="Wingdings" w:hint="default"/>
      </w:rPr>
    </w:lvl>
  </w:abstractNum>
  <w:abstractNum w:abstractNumId="2" w15:restartNumberingAfterBreak="0">
    <w:nsid w:val="1B955630"/>
    <w:multiLevelType w:val="hybridMultilevel"/>
    <w:tmpl w:val="9C54CBD4"/>
    <w:lvl w:ilvl="0" w:tplc="0809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8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80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8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  <w:rPr>
        <w:rFonts w:hint="default"/>
      </w:rPr>
    </w:lvl>
    <w:lvl w:ilvl="4" w:tplc="08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" w15:restartNumberingAfterBreak="0">
    <w:nsid w:val="1E7357ED"/>
    <w:multiLevelType w:val="hybridMultilevel"/>
    <w:tmpl w:val="1AFEF1B6"/>
    <w:lvl w:ilvl="0" w:tplc="055A8A96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8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8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439027E6"/>
    <w:multiLevelType w:val="hybridMultilevel"/>
    <w:tmpl w:val="D7F6A9B6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5AAF2F7C"/>
    <w:multiLevelType w:val="hybridMultilevel"/>
    <w:tmpl w:val="2398CE8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6F264B91"/>
    <w:multiLevelType w:val="hybridMultilevel"/>
    <w:tmpl w:val="82C0933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7059454E"/>
    <w:multiLevelType w:val="hybridMultilevel"/>
    <w:tmpl w:val="9F0C17EC"/>
    <w:lvl w:ilvl="0" w:tplc="08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8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809000F">
      <w:start w:val="1"/>
      <w:numFmt w:val="decimal"/>
      <w:lvlText w:val="%3."/>
      <w:lvlJc w:val="left"/>
      <w:pPr>
        <w:tabs>
          <w:tab w:val="num" w:pos="2340"/>
        </w:tabs>
        <w:ind w:left="2340" w:hanging="36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71A93306"/>
    <w:multiLevelType w:val="hybridMultilevel"/>
    <w:tmpl w:val="779C238E"/>
    <w:lvl w:ilvl="0" w:tplc="08090001">
      <w:start w:val="1"/>
      <w:numFmt w:val="bullet"/>
      <w:lvlText w:val=""/>
      <w:lvlJc w:val="left"/>
      <w:pPr>
        <w:tabs>
          <w:tab w:val="num" w:pos="540"/>
        </w:tabs>
        <w:ind w:left="54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260"/>
        </w:tabs>
        <w:ind w:left="12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1980"/>
        </w:tabs>
        <w:ind w:left="19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700"/>
        </w:tabs>
        <w:ind w:left="27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420"/>
        </w:tabs>
        <w:ind w:left="34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140"/>
        </w:tabs>
        <w:ind w:left="41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4860"/>
        </w:tabs>
        <w:ind w:left="48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580"/>
        </w:tabs>
        <w:ind w:left="55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300"/>
        </w:tabs>
        <w:ind w:left="6300" w:hanging="360"/>
      </w:pPr>
      <w:rPr>
        <w:rFonts w:ascii="Wingdings" w:hAnsi="Wingdings" w:hint="default"/>
      </w:rPr>
    </w:lvl>
  </w:abstractNum>
  <w:num w:numId="1">
    <w:abstractNumId w:val="8"/>
  </w:num>
  <w:num w:numId="2">
    <w:abstractNumId w:val="1"/>
  </w:num>
  <w:num w:numId="3">
    <w:abstractNumId w:val="7"/>
  </w:num>
  <w:num w:numId="4">
    <w:abstractNumId w:val="2"/>
  </w:num>
  <w:num w:numId="5">
    <w:abstractNumId w:val="4"/>
  </w:num>
  <w:num w:numId="6">
    <w:abstractNumId w:val="3"/>
  </w:num>
  <w:num w:numId="7">
    <w:abstractNumId w:val="0"/>
  </w:num>
  <w:num w:numId="8">
    <w:abstractNumId w:val="6"/>
  </w:num>
  <w:num w:numId="9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A5BCE"/>
    <w:rsid w:val="00007782"/>
    <w:rsid w:val="00047194"/>
    <w:rsid w:val="00065482"/>
    <w:rsid w:val="00087B2A"/>
    <w:rsid w:val="00095519"/>
    <w:rsid w:val="000D150E"/>
    <w:rsid w:val="000D19C7"/>
    <w:rsid w:val="000D42FF"/>
    <w:rsid w:val="000D6200"/>
    <w:rsid w:val="000F3862"/>
    <w:rsid w:val="00140D21"/>
    <w:rsid w:val="00140D8A"/>
    <w:rsid w:val="00146068"/>
    <w:rsid w:val="001552AF"/>
    <w:rsid w:val="00161210"/>
    <w:rsid w:val="001837E2"/>
    <w:rsid w:val="001F0E43"/>
    <w:rsid w:val="002101B1"/>
    <w:rsid w:val="00241C35"/>
    <w:rsid w:val="00253218"/>
    <w:rsid w:val="00271C48"/>
    <w:rsid w:val="0027472D"/>
    <w:rsid w:val="00274B46"/>
    <w:rsid w:val="002C28B0"/>
    <w:rsid w:val="002D0E44"/>
    <w:rsid w:val="002F4376"/>
    <w:rsid w:val="003068C0"/>
    <w:rsid w:val="003305F6"/>
    <w:rsid w:val="00337931"/>
    <w:rsid w:val="003405B0"/>
    <w:rsid w:val="0035222C"/>
    <w:rsid w:val="0038410F"/>
    <w:rsid w:val="00384210"/>
    <w:rsid w:val="00393217"/>
    <w:rsid w:val="003A56F0"/>
    <w:rsid w:val="003C1D0B"/>
    <w:rsid w:val="003D02F2"/>
    <w:rsid w:val="003D697F"/>
    <w:rsid w:val="003E0C3A"/>
    <w:rsid w:val="004067AC"/>
    <w:rsid w:val="00440DCE"/>
    <w:rsid w:val="00472D38"/>
    <w:rsid w:val="00476E04"/>
    <w:rsid w:val="004A5BCE"/>
    <w:rsid w:val="004B6C4C"/>
    <w:rsid w:val="004C2C74"/>
    <w:rsid w:val="004D0219"/>
    <w:rsid w:val="004F0C7B"/>
    <w:rsid w:val="004F76D3"/>
    <w:rsid w:val="00512CFA"/>
    <w:rsid w:val="00541DC3"/>
    <w:rsid w:val="00542695"/>
    <w:rsid w:val="00545C6B"/>
    <w:rsid w:val="00577862"/>
    <w:rsid w:val="005A1E20"/>
    <w:rsid w:val="005C1307"/>
    <w:rsid w:val="005C31FE"/>
    <w:rsid w:val="005C7404"/>
    <w:rsid w:val="005E678D"/>
    <w:rsid w:val="005F57B9"/>
    <w:rsid w:val="00620518"/>
    <w:rsid w:val="00651332"/>
    <w:rsid w:val="00664AB3"/>
    <w:rsid w:val="00667E6C"/>
    <w:rsid w:val="006757E0"/>
    <w:rsid w:val="006C0F80"/>
    <w:rsid w:val="006D3AE0"/>
    <w:rsid w:val="006F53E8"/>
    <w:rsid w:val="00706F3A"/>
    <w:rsid w:val="00743436"/>
    <w:rsid w:val="0074726B"/>
    <w:rsid w:val="007A749B"/>
    <w:rsid w:val="007C0AA1"/>
    <w:rsid w:val="007C7BA1"/>
    <w:rsid w:val="007D262E"/>
    <w:rsid w:val="007E3A79"/>
    <w:rsid w:val="007F1720"/>
    <w:rsid w:val="00850621"/>
    <w:rsid w:val="0087451F"/>
    <w:rsid w:val="00897C29"/>
    <w:rsid w:val="00897D66"/>
    <w:rsid w:val="008D2EF3"/>
    <w:rsid w:val="00921064"/>
    <w:rsid w:val="0092543F"/>
    <w:rsid w:val="00927AB5"/>
    <w:rsid w:val="00932491"/>
    <w:rsid w:val="00971E96"/>
    <w:rsid w:val="0097202C"/>
    <w:rsid w:val="009870D8"/>
    <w:rsid w:val="00996680"/>
    <w:rsid w:val="009A010B"/>
    <w:rsid w:val="009A240D"/>
    <w:rsid w:val="009B312F"/>
    <w:rsid w:val="009B58F2"/>
    <w:rsid w:val="009C4E45"/>
    <w:rsid w:val="009E47BB"/>
    <w:rsid w:val="009F3B6C"/>
    <w:rsid w:val="00A220C2"/>
    <w:rsid w:val="00A309E2"/>
    <w:rsid w:val="00A369AA"/>
    <w:rsid w:val="00A376B0"/>
    <w:rsid w:val="00A37EDE"/>
    <w:rsid w:val="00A51D90"/>
    <w:rsid w:val="00A5473C"/>
    <w:rsid w:val="00A61736"/>
    <w:rsid w:val="00AE5A19"/>
    <w:rsid w:val="00B37B2A"/>
    <w:rsid w:val="00B45DCE"/>
    <w:rsid w:val="00B71541"/>
    <w:rsid w:val="00B75CC0"/>
    <w:rsid w:val="00B76BA7"/>
    <w:rsid w:val="00B86027"/>
    <w:rsid w:val="00BB3794"/>
    <w:rsid w:val="00BB5631"/>
    <w:rsid w:val="00BC76CE"/>
    <w:rsid w:val="00BD6732"/>
    <w:rsid w:val="00BF41FB"/>
    <w:rsid w:val="00C3049B"/>
    <w:rsid w:val="00C33E2D"/>
    <w:rsid w:val="00C66FC8"/>
    <w:rsid w:val="00C772D0"/>
    <w:rsid w:val="00C90778"/>
    <w:rsid w:val="00C935E7"/>
    <w:rsid w:val="00D21013"/>
    <w:rsid w:val="00D51EF6"/>
    <w:rsid w:val="00D56439"/>
    <w:rsid w:val="00D64451"/>
    <w:rsid w:val="00D755F4"/>
    <w:rsid w:val="00D83661"/>
    <w:rsid w:val="00D865A1"/>
    <w:rsid w:val="00D96F28"/>
    <w:rsid w:val="00DD79DF"/>
    <w:rsid w:val="00DF200B"/>
    <w:rsid w:val="00E057C9"/>
    <w:rsid w:val="00E1533B"/>
    <w:rsid w:val="00E351E3"/>
    <w:rsid w:val="00E40F79"/>
    <w:rsid w:val="00E456CD"/>
    <w:rsid w:val="00E479E1"/>
    <w:rsid w:val="00E63E83"/>
    <w:rsid w:val="00E66402"/>
    <w:rsid w:val="00E67A7E"/>
    <w:rsid w:val="00E73BD5"/>
    <w:rsid w:val="00E85F17"/>
    <w:rsid w:val="00EB3A83"/>
    <w:rsid w:val="00EC3DD9"/>
    <w:rsid w:val="00EF3405"/>
    <w:rsid w:val="00EF4D01"/>
    <w:rsid w:val="00EF5554"/>
    <w:rsid w:val="00F232D6"/>
    <w:rsid w:val="00F62099"/>
    <w:rsid w:val="00F7099A"/>
    <w:rsid w:val="00FB1B85"/>
    <w:rsid w:val="00FB5A13"/>
    <w:rsid w:val="00FE3A5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GB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stockticker"/>
  <w:shapeDefaults>
    <o:shapedefaults v:ext="edit" spidmax="2049"/>
    <o:shapelayout v:ext="edit">
      <o:idmap v:ext="edit" data="1"/>
    </o:shapelayout>
  </w:shapeDefaults>
  <w:decimalSymbol w:val="."/>
  <w:listSeparator w:val=","/>
  <w15:docId w15:val="{0DEB4076-E67B-420D-B4CD-BC3DD5F4B2F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GB" w:eastAsia="en-GB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51D90"/>
    <w:rPr>
      <w:sz w:val="24"/>
      <w:szCs w:val="24"/>
    </w:rPr>
  </w:style>
  <w:style w:type="paragraph" w:styleId="Heading1">
    <w:name w:val="heading 1"/>
    <w:basedOn w:val="Normal"/>
    <w:next w:val="Normal"/>
    <w:qFormat/>
    <w:rsid w:val="00A51D90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qFormat/>
    <w:rsid w:val="00A51D90"/>
    <w:pPr>
      <w:keepNext/>
      <w:jc w:val="center"/>
      <w:outlineLvl w:val="1"/>
    </w:pPr>
    <w:rPr>
      <w:rFonts w:ascii="Trebuchet MS" w:hAnsi="Trebuchet MS"/>
      <w:b/>
      <w:color w:val="000080"/>
      <w:szCs w:val="20"/>
      <w:lang w:eastAsia="en-US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A51D90"/>
    <w:pPr>
      <w:keepNext/>
      <w:keepLines/>
      <w:spacing w:before="4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A51D90"/>
    <w:pPr>
      <w:tabs>
        <w:tab w:val="center" w:pos="4320"/>
        <w:tab w:val="right" w:pos="8640"/>
      </w:tabs>
    </w:pPr>
    <w:rPr>
      <w:rFonts w:ascii="Frutiger 55 Roman" w:hAnsi="Frutiger 55 Roman"/>
      <w:sz w:val="22"/>
      <w:szCs w:val="20"/>
      <w:lang w:eastAsia="en-US"/>
    </w:rPr>
  </w:style>
  <w:style w:type="paragraph" w:customStyle="1" w:styleId="text">
    <w:name w:val="text"/>
    <w:basedOn w:val="Normal"/>
    <w:rsid w:val="00A51D90"/>
    <w:pPr>
      <w:spacing w:before="60" w:after="60" w:line="260" w:lineRule="exact"/>
    </w:pPr>
    <w:rPr>
      <w:sz w:val="22"/>
      <w:szCs w:val="20"/>
      <w:lang w:eastAsia="en-US"/>
    </w:rPr>
  </w:style>
  <w:style w:type="paragraph" w:customStyle="1" w:styleId="Docucontent">
    <w:name w:val="Docucontent"/>
    <w:basedOn w:val="Heading1"/>
    <w:rsid w:val="00A51D90"/>
    <w:pPr>
      <w:spacing w:before="0" w:after="0" w:line="360" w:lineRule="atLeast"/>
    </w:pPr>
    <w:rPr>
      <w:rFonts w:ascii="Bliss Bold" w:hAnsi="Bliss Bold" w:cs="Times New Roman"/>
      <w:b w:val="0"/>
      <w:bCs w:val="0"/>
      <w:color w:val="FFFFFF"/>
      <w:kern w:val="0"/>
      <w:sz w:val="28"/>
      <w:szCs w:val="20"/>
    </w:rPr>
  </w:style>
  <w:style w:type="paragraph" w:customStyle="1" w:styleId="Subref">
    <w:name w:val="Subref"/>
    <w:basedOn w:val="Normal"/>
    <w:rsid w:val="00A51D90"/>
    <w:pPr>
      <w:spacing w:line="400" w:lineRule="atLeast"/>
      <w:outlineLvl w:val="0"/>
    </w:pPr>
    <w:rPr>
      <w:rFonts w:ascii="Bliss Regular" w:hAnsi="Bliss Regular"/>
      <w:sz w:val="36"/>
      <w:szCs w:val="20"/>
      <w:lang w:eastAsia="en-US"/>
    </w:rPr>
  </w:style>
  <w:style w:type="paragraph" w:styleId="Footer">
    <w:name w:val="footer"/>
    <w:basedOn w:val="Normal"/>
    <w:link w:val="FooterChar"/>
    <w:rsid w:val="00A51D90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A51D90"/>
  </w:style>
  <w:style w:type="paragraph" w:styleId="ListParagraph">
    <w:name w:val="List Paragraph"/>
    <w:basedOn w:val="Normal"/>
    <w:uiPriority w:val="34"/>
    <w:qFormat/>
    <w:rsid w:val="00A51D90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A51D9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51D90"/>
    <w:rPr>
      <w:rFonts w:ascii="Tahoma" w:hAnsi="Tahoma" w:cs="Tahoma"/>
      <w:sz w:val="16"/>
      <w:szCs w:val="16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A51D90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customStyle="1" w:styleId="FooterChar">
    <w:name w:val="Footer Char"/>
    <w:basedOn w:val="DefaultParagraphFont"/>
    <w:link w:val="Footer"/>
    <w:rsid w:val="00A51D90"/>
    <w:rPr>
      <w:sz w:val="24"/>
      <w:szCs w:val="24"/>
    </w:rPr>
  </w:style>
  <w:style w:type="character" w:customStyle="1" w:styleId="HeaderChar">
    <w:name w:val="Header Char"/>
    <w:link w:val="Header"/>
    <w:uiPriority w:val="99"/>
    <w:rsid w:val="00A51D90"/>
    <w:rPr>
      <w:rFonts w:ascii="Frutiger 55 Roman" w:hAnsi="Frutiger 55 Roman"/>
      <w:sz w:val="22"/>
      <w:lang w:eastAsia="en-US"/>
    </w:rPr>
  </w:style>
  <w:style w:type="paragraph" w:styleId="Title">
    <w:name w:val="Title"/>
    <w:basedOn w:val="Normal"/>
    <w:link w:val="TitleChar"/>
    <w:qFormat/>
    <w:rsid w:val="00A51D90"/>
    <w:pPr>
      <w:jc w:val="center"/>
    </w:pPr>
    <w:rPr>
      <w:rFonts w:ascii="Arial" w:hAnsi="Arial" w:cs="Arial"/>
      <w:b/>
      <w:sz w:val="32"/>
      <w:szCs w:val="20"/>
      <w:lang w:eastAsia="en-US"/>
    </w:rPr>
  </w:style>
  <w:style w:type="character" w:customStyle="1" w:styleId="TitleChar">
    <w:name w:val="Title Char"/>
    <w:basedOn w:val="DefaultParagraphFont"/>
    <w:link w:val="Title"/>
    <w:rsid w:val="00A51D90"/>
    <w:rPr>
      <w:rFonts w:ascii="Arial" w:hAnsi="Arial" w:cs="Arial"/>
      <w:b/>
      <w:sz w:val="32"/>
      <w:lang w:eastAsia="en-US"/>
    </w:rPr>
  </w:style>
  <w:style w:type="paragraph" w:styleId="BodyTextIndent">
    <w:name w:val="Body Text Indent"/>
    <w:basedOn w:val="Normal"/>
    <w:link w:val="BodyTextIndentChar"/>
    <w:semiHidden/>
    <w:rsid w:val="00A51D90"/>
    <w:pPr>
      <w:ind w:hanging="709"/>
    </w:pPr>
    <w:rPr>
      <w:rFonts w:ascii="CG Times" w:hAnsi="CG Times"/>
      <w:szCs w:val="20"/>
      <w:lang w:val="en-US" w:eastAsia="en-US"/>
    </w:rPr>
  </w:style>
  <w:style w:type="character" w:customStyle="1" w:styleId="BodyTextIndentChar">
    <w:name w:val="Body Text Indent Char"/>
    <w:basedOn w:val="DefaultParagraphFont"/>
    <w:link w:val="BodyTextIndent"/>
    <w:semiHidden/>
    <w:rsid w:val="00A51D90"/>
    <w:rPr>
      <w:rFonts w:ascii="CG Times" w:hAnsi="CG Times"/>
      <w:sz w:val="24"/>
      <w:lang w:val="en-US" w:eastAsia="en-US"/>
    </w:rPr>
  </w:style>
  <w:style w:type="paragraph" w:customStyle="1" w:styleId="Legalinformation">
    <w:name w:val="_Legal information"/>
    <w:basedOn w:val="Normal"/>
    <w:rsid w:val="00A51D90"/>
    <w:pPr>
      <w:spacing w:before="120"/>
    </w:pPr>
    <w:rPr>
      <w:rFonts w:ascii="Verdana" w:hAnsi="Verdana"/>
      <w:sz w:val="12"/>
      <w:lang w:val="en-US"/>
    </w:rPr>
  </w:style>
  <w:style w:type="character" w:styleId="Emphasis">
    <w:name w:val="Emphasis"/>
    <w:basedOn w:val="DefaultParagraphFont"/>
    <w:uiPriority w:val="20"/>
    <w:qFormat/>
    <w:rsid w:val="00927AB5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04272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16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64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5006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9398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9364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4033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991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652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227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1912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6289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2835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7096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oleObject" Target="embeddings/oleObject10.bin"/><Relationship Id="rId39" Type="http://schemas.openxmlformats.org/officeDocument/2006/relationships/image" Target="media/image15.wmf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9.bin"/><Relationship Id="rId47" Type="http://schemas.openxmlformats.org/officeDocument/2006/relationships/image" Target="media/image19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3.wmf"/><Relationship Id="rId63" Type="http://schemas.openxmlformats.org/officeDocument/2006/relationships/image" Target="media/image27.wmf"/><Relationship Id="rId68" Type="http://schemas.openxmlformats.org/officeDocument/2006/relationships/oleObject" Target="embeddings/oleObject32.bin"/><Relationship Id="rId76" Type="http://schemas.openxmlformats.org/officeDocument/2006/relationships/footer" Target="footer3.xml"/><Relationship Id="rId7" Type="http://schemas.openxmlformats.org/officeDocument/2006/relationships/endnotes" Target="endnotes.xml"/><Relationship Id="rId71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image" Target="media/image11.wmf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4.wmf"/><Relationship Id="rId40" Type="http://schemas.openxmlformats.org/officeDocument/2006/relationships/oleObject" Target="embeddings/oleObject18.bin"/><Relationship Id="rId45" Type="http://schemas.openxmlformats.org/officeDocument/2006/relationships/image" Target="media/image18.wmf"/><Relationship Id="rId53" Type="http://schemas.openxmlformats.org/officeDocument/2006/relationships/image" Target="media/image22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footer" Target="footer2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0.wmf"/><Relationship Id="rId57" Type="http://schemas.openxmlformats.org/officeDocument/2006/relationships/image" Target="media/image24.wmf"/><Relationship Id="rId61" Type="http://schemas.openxmlformats.org/officeDocument/2006/relationships/image" Target="media/image26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image" Target="media/image12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28.wmf"/><Relationship Id="rId73" Type="http://schemas.openxmlformats.org/officeDocument/2006/relationships/footer" Target="footer1.xml"/><Relationship Id="rId78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image" Target="media/image10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43" Type="http://schemas.openxmlformats.org/officeDocument/2006/relationships/image" Target="media/image17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0.wmf"/><Relationship Id="rId77" Type="http://schemas.openxmlformats.org/officeDocument/2006/relationships/fontTable" Target="fontTable.xml"/><Relationship Id="rId8" Type="http://schemas.openxmlformats.org/officeDocument/2006/relationships/image" Target="media/image1.wmf"/><Relationship Id="rId51" Type="http://schemas.openxmlformats.org/officeDocument/2006/relationships/image" Target="media/image21.wmf"/><Relationship Id="rId72" Type="http://schemas.openxmlformats.org/officeDocument/2006/relationships/header" Target="header2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5.wmf"/><Relationship Id="rId67" Type="http://schemas.openxmlformats.org/officeDocument/2006/relationships/image" Target="media/image29.wmf"/><Relationship Id="rId20" Type="http://schemas.openxmlformats.org/officeDocument/2006/relationships/image" Target="media/image7.wmf"/><Relationship Id="rId41" Type="http://schemas.openxmlformats.org/officeDocument/2006/relationships/image" Target="media/image16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header" Target="header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75F1D45-EF38-4F9B-ADBA-3BDAE3BBAD4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0</TotalTime>
  <Pages>6</Pages>
  <Words>846</Words>
  <Characters>4825</Characters>
  <Application>Microsoft Office Word</Application>
  <DocSecurity>0</DocSecurity>
  <Lines>40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June 2008</vt:lpstr>
    </vt:vector>
  </TitlesOfParts>
  <Company>Pearson</Company>
  <LinksUpToDate>false</LinksUpToDate>
  <CharactersWithSpaces>566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June 2008</dc:title>
  <dc:creator>Joan</dc:creator>
  <cp:lastModifiedBy>Deko, Joanna</cp:lastModifiedBy>
  <cp:revision>35</cp:revision>
  <cp:lastPrinted>2017-05-22T12:42:00Z</cp:lastPrinted>
  <dcterms:created xsi:type="dcterms:W3CDTF">2018-03-12T14:16:00Z</dcterms:created>
  <dcterms:modified xsi:type="dcterms:W3CDTF">2018-07-18T09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_AdHocReviewCycleID">
    <vt:i4>953564728</vt:i4>
  </property>
  <property fmtid="{D5CDD505-2E9C-101B-9397-08002B2CF9AE}" pid="4" name="_EmailSubject">
    <vt:lpwstr>GCE Maths update</vt:lpwstr>
  </property>
  <property fmtid="{D5CDD505-2E9C-101B-9397-08002B2CF9AE}" pid="5" name="_AuthorEmail">
    <vt:lpwstr>caroline.williams@edexcel.com</vt:lpwstr>
  </property>
  <property fmtid="{D5CDD505-2E9C-101B-9397-08002B2CF9AE}" pid="6" name="_AuthorEmailDisplayName">
    <vt:lpwstr>Williams, Caroline</vt:lpwstr>
  </property>
  <property fmtid="{D5CDD505-2E9C-101B-9397-08002B2CF9AE}" pid="7" name="_ReviewingToolsShownOnce">
    <vt:lpwstr/>
  </property>
</Properties>
</file>